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10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1"/>
  </p:notesMasterIdLst>
  <p:sldIdLst>
    <p:sldId id="407" r:id="rId3"/>
    <p:sldId id="408" r:id="rId4"/>
    <p:sldId id="413" r:id="rId5"/>
    <p:sldId id="414" r:id="rId6"/>
    <p:sldId id="442" r:id="rId7"/>
    <p:sldId id="436" r:id="rId8"/>
    <p:sldId id="415" r:id="rId9"/>
    <p:sldId id="417" r:id="rId10"/>
    <p:sldId id="421" r:id="rId11"/>
    <p:sldId id="435" r:id="rId12"/>
    <p:sldId id="438" r:id="rId13"/>
    <p:sldId id="418" r:id="rId14"/>
    <p:sldId id="419" r:id="rId15"/>
    <p:sldId id="420" r:id="rId16"/>
    <p:sldId id="409" r:id="rId17"/>
    <p:sldId id="422" r:id="rId18"/>
    <p:sldId id="439" r:id="rId19"/>
    <p:sldId id="423" r:id="rId20"/>
    <p:sldId id="424" r:id="rId21"/>
    <p:sldId id="425" r:id="rId22"/>
    <p:sldId id="426" r:id="rId23"/>
    <p:sldId id="427" r:id="rId24"/>
    <p:sldId id="428" r:id="rId25"/>
    <p:sldId id="429" r:id="rId26"/>
    <p:sldId id="430" r:id="rId27"/>
    <p:sldId id="431" r:id="rId28"/>
    <p:sldId id="440" r:id="rId29"/>
    <p:sldId id="441" r:id="rId30"/>
  </p:sldIdLst>
  <p:sldSz cx="12192000" cy="6858000"/>
  <p:notesSz cx="6858000" cy="9144000"/>
  <p:embeddedFontLst>
    <p:embeddedFont>
      <p:font typeface="管峻楷书简体" panose="02010600010101010101" pitchFamily="2" charset="-122"/>
      <p:regular r:id="rId35"/>
    </p:embeddedFont>
    <p:embeddedFont>
      <p:font typeface="思源宋体 CN Heavy" panose="02020900000000000000" pitchFamily="18" charset="-122"/>
      <p:bold r:id="rId36"/>
    </p:embeddedFont>
    <p:embeddedFont>
      <p:font typeface="锐字云字库大标宋体GBK" panose="02010604000000000000" pitchFamily="2" charset="-122"/>
      <p:regular r:id="rId37"/>
    </p:embeddedFont>
    <p:embeddedFont>
      <p:font typeface="楷体" panose="02010609060101010101" pitchFamily="49" charset="-122"/>
      <p:regular r:id="rId38"/>
    </p:embeddedFont>
    <p:embeddedFont>
      <p:font typeface="黑体" panose="02010609060101010101" pitchFamily="49" charset="-122"/>
      <p:regular r:id="rId39"/>
    </p:embeddedFont>
    <p:embeddedFont>
      <p:font typeface="Segoe UI Light" panose="020B0502040204020203" charset="0"/>
      <p:regular r:id="rId40"/>
      <p:italic r:id="rId41"/>
    </p:embeddedFont>
    <p:embeddedFont>
      <p:font typeface="Segoe UI Black" panose="020B0A02040204020203" charset="0"/>
      <p:bold r:id="rId42"/>
    </p:embeddedFont>
    <p:embeddedFont>
      <p:font typeface="等线" panose="02010600030101010101" charset="0"/>
      <p:regular r:id="rId43"/>
      <p:bold r:id="rId44"/>
    </p:embeddedFont>
  </p:embeddedFontLst>
  <p:custDataLst>
    <p:tags r:id="rId4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离散数学" id="{F126CAA7-8406-48EB-AE57-B6B679A5C6C8}">
          <p14:sldIdLst>
            <p14:sldId id="407"/>
            <p14:sldId id="408"/>
            <p14:sldId id="413"/>
            <p14:sldId id="442"/>
            <p14:sldId id="436"/>
            <p14:sldId id="415"/>
            <p14:sldId id="421"/>
            <p14:sldId id="435"/>
            <p14:sldId id="438"/>
            <p14:sldId id="418"/>
            <p14:sldId id="419"/>
            <p14:sldId id="420"/>
            <p14:sldId id="409"/>
            <p14:sldId id="422"/>
            <p14:sldId id="439"/>
            <p14:sldId id="423"/>
            <p14:sldId id="424"/>
            <p14:sldId id="425"/>
            <p14:sldId id="426"/>
            <p14:sldId id="427"/>
            <p14:sldId id="428"/>
            <p14:sldId id="429"/>
            <p14:sldId id="430"/>
            <p14:sldId id="431"/>
            <p14:sldId id="440"/>
            <p14:sldId id="441"/>
            <p14:sldId id="414"/>
            <p14:sldId id="417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  <a:srgbClr val="FCFCFC"/>
    <a:srgbClr val="FFFFFF"/>
    <a:srgbClr val="2C2C2C"/>
    <a:srgbClr val="585858"/>
    <a:srgbClr val="EBF4FB"/>
    <a:srgbClr val="D2E7FE"/>
    <a:srgbClr val="034C9C"/>
    <a:srgbClr val="B5B5B5"/>
    <a:srgbClr val="FFA4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345" autoAdjust="0"/>
    <p:restoredTop sz="94660"/>
  </p:normalViewPr>
  <p:slideViewPr>
    <p:cSldViewPr snapToGrid="0" showGuides="1">
      <p:cViewPr varScale="1">
        <p:scale>
          <a:sx n="92" d="100"/>
          <a:sy n="92" d="100"/>
        </p:scale>
        <p:origin x="54" y="168"/>
      </p:cViewPr>
      <p:guideLst>
        <p:guide orient="horz" pos="709"/>
        <p:guide orient="horz" pos="3929"/>
        <p:guide orient="horz" pos="38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5" Type="http://schemas.openxmlformats.org/officeDocument/2006/relationships/tags" Target="tags/tag1.xml"/><Relationship Id="rId44" Type="http://schemas.openxmlformats.org/officeDocument/2006/relationships/font" Target="fonts/font10.fntdata"/><Relationship Id="rId43" Type="http://schemas.openxmlformats.org/officeDocument/2006/relationships/font" Target="fonts/font9.fntdata"/><Relationship Id="rId42" Type="http://schemas.openxmlformats.org/officeDocument/2006/relationships/font" Target="fonts/font8.fntdata"/><Relationship Id="rId41" Type="http://schemas.openxmlformats.org/officeDocument/2006/relationships/font" Target="fonts/font7.fntdata"/><Relationship Id="rId40" Type="http://schemas.openxmlformats.org/officeDocument/2006/relationships/font" Target="fonts/font6.fntdata"/><Relationship Id="rId4" Type="http://schemas.openxmlformats.org/officeDocument/2006/relationships/slide" Target="slides/slide2.xml"/><Relationship Id="rId39" Type="http://schemas.openxmlformats.org/officeDocument/2006/relationships/font" Target="fonts/font5.fntdata"/><Relationship Id="rId38" Type="http://schemas.openxmlformats.org/officeDocument/2006/relationships/font" Target="fonts/font4.fntdata"/><Relationship Id="rId37" Type="http://schemas.openxmlformats.org/officeDocument/2006/relationships/font" Target="fonts/font3.fntdata"/><Relationship Id="rId36" Type="http://schemas.openxmlformats.org/officeDocument/2006/relationships/font" Target="fonts/font2.fntdata"/><Relationship Id="rId35" Type="http://schemas.openxmlformats.org/officeDocument/2006/relationships/font" Target="fonts/font1.fntdata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notesMaster" Target="notesMasters/notesMaster1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8AE972-9652-4632-877D-535A44F5849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A3E17-F3A2-4C9D-8BDF-F0AD0F676A73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单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</a:fld>
            <a:endParaRPr lang="zh-CN" altLang="en-US"/>
          </a:p>
        </p:txBody>
      </p:sp>
      <p:grpSp>
        <p:nvGrpSpPr>
          <p:cNvPr id="6" name="组合 5"/>
          <p:cNvGrpSpPr/>
          <p:nvPr userDrawn="1"/>
        </p:nvGrpSpPr>
        <p:grpSpPr>
          <a:xfrm>
            <a:off x="399002" y="1086761"/>
            <a:ext cx="4957524" cy="4606485"/>
            <a:chOff x="703035" y="1086761"/>
            <a:chExt cx="4957524" cy="4606485"/>
          </a:xfrm>
        </p:grpSpPr>
        <p:sp>
          <p:nvSpPr>
            <p:cNvPr id="7" name="任意多边形: 形状 6"/>
            <p:cNvSpPr/>
            <p:nvPr/>
          </p:nvSpPr>
          <p:spPr>
            <a:xfrm rot="10015880">
              <a:off x="3385211" y="1086761"/>
              <a:ext cx="2275348" cy="4564647"/>
            </a:xfrm>
            <a:custGeom>
              <a:avLst/>
              <a:gdLst>
                <a:gd name="connsiteX0" fmla="*/ 2209501 w 2209501"/>
                <a:gd name="connsiteY0" fmla="*/ 0 h 4432548"/>
                <a:gd name="connsiteX1" fmla="*/ 2209501 w 2209501"/>
                <a:gd name="connsiteY1" fmla="*/ 4432548 h 4432548"/>
                <a:gd name="connsiteX2" fmla="*/ 1989997 w 2209501"/>
                <a:gd name="connsiteY2" fmla="*/ 4421464 h 4432548"/>
                <a:gd name="connsiteX3" fmla="*/ 0 w 2209501"/>
                <a:gd name="connsiteY3" fmla="*/ 2216274 h 4432548"/>
                <a:gd name="connsiteX4" fmla="*/ 1989997 w 2209501"/>
                <a:gd name="connsiteY4" fmla="*/ 11085 h 4432548"/>
                <a:gd name="connsiteX0-1" fmla="*/ 2209501 w 2211099"/>
                <a:gd name="connsiteY0-2" fmla="*/ 0 h 4432548"/>
                <a:gd name="connsiteX1-3" fmla="*/ 2211099 w 2211099"/>
                <a:gd name="connsiteY1-4" fmla="*/ 2248887 h 4432548"/>
                <a:gd name="connsiteX2-5" fmla="*/ 2209501 w 2211099"/>
                <a:gd name="connsiteY2-6" fmla="*/ 4432548 h 4432548"/>
                <a:gd name="connsiteX3-7" fmla="*/ 1989997 w 2211099"/>
                <a:gd name="connsiteY3-8" fmla="*/ 4421464 h 4432548"/>
                <a:gd name="connsiteX4-9" fmla="*/ 0 w 2211099"/>
                <a:gd name="connsiteY4-10" fmla="*/ 2216274 h 4432548"/>
                <a:gd name="connsiteX5" fmla="*/ 1989997 w 2211099"/>
                <a:gd name="connsiteY5" fmla="*/ 11085 h 4432548"/>
                <a:gd name="connsiteX6" fmla="*/ 2209501 w 2211099"/>
                <a:gd name="connsiteY6" fmla="*/ 0 h 4432548"/>
                <a:gd name="connsiteX0-11" fmla="*/ 2211099 w 2302539"/>
                <a:gd name="connsiteY0-12" fmla="*/ 2248887 h 4432548"/>
                <a:gd name="connsiteX1-13" fmla="*/ 2209501 w 2302539"/>
                <a:gd name="connsiteY1-14" fmla="*/ 4432548 h 4432548"/>
                <a:gd name="connsiteX2-15" fmla="*/ 1989997 w 2302539"/>
                <a:gd name="connsiteY2-16" fmla="*/ 4421464 h 4432548"/>
                <a:gd name="connsiteX3-17" fmla="*/ 0 w 2302539"/>
                <a:gd name="connsiteY3-18" fmla="*/ 2216274 h 4432548"/>
                <a:gd name="connsiteX4-19" fmla="*/ 1989997 w 2302539"/>
                <a:gd name="connsiteY4-20" fmla="*/ 11085 h 4432548"/>
                <a:gd name="connsiteX5-21" fmla="*/ 2209501 w 2302539"/>
                <a:gd name="connsiteY5-22" fmla="*/ 0 h 4432548"/>
                <a:gd name="connsiteX6-23" fmla="*/ 2302539 w 2302539"/>
                <a:gd name="connsiteY6-24" fmla="*/ 2340327 h 4432548"/>
                <a:gd name="connsiteX0-25" fmla="*/ 2211099 w 2211099"/>
                <a:gd name="connsiteY0-26" fmla="*/ 2248887 h 4432548"/>
                <a:gd name="connsiteX1-27" fmla="*/ 2209501 w 2211099"/>
                <a:gd name="connsiteY1-28" fmla="*/ 4432548 h 4432548"/>
                <a:gd name="connsiteX2-29" fmla="*/ 1989997 w 2211099"/>
                <a:gd name="connsiteY2-30" fmla="*/ 4421464 h 4432548"/>
                <a:gd name="connsiteX3-31" fmla="*/ 0 w 2211099"/>
                <a:gd name="connsiteY3-32" fmla="*/ 2216274 h 4432548"/>
                <a:gd name="connsiteX4-33" fmla="*/ 1989997 w 2211099"/>
                <a:gd name="connsiteY4-34" fmla="*/ 11085 h 4432548"/>
                <a:gd name="connsiteX5-35" fmla="*/ 2209501 w 2211099"/>
                <a:gd name="connsiteY5-36" fmla="*/ 0 h 4432548"/>
                <a:gd name="connsiteX0-37" fmla="*/ 2209501 w 2209501"/>
                <a:gd name="connsiteY0-38" fmla="*/ 4432548 h 4432548"/>
                <a:gd name="connsiteX1-39" fmla="*/ 1989997 w 2209501"/>
                <a:gd name="connsiteY1-40" fmla="*/ 4421464 h 4432548"/>
                <a:gd name="connsiteX2-41" fmla="*/ 0 w 2209501"/>
                <a:gd name="connsiteY2-42" fmla="*/ 2216274 h 4432548"/>
                <a:gd name="connsiteX3-43" fmla="*/ 1989997 w 2209501"/>
                <a:gd name="connsiteY3-44" fmla="*/ 11085 h 4432548"/>
                <a:gd name="connsiteX4-45" fmla="*/ 2209501 w 2209501"/>
                <a:gd name="connsiteY4-46" fmla="*/ 0 h 443254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2209501" h="4432548">
                  <a:moveTo>
                    <a:pt x="2209501" y="4432548"/>
                  </a:moveTo>
                  <a:lnTo>
                    <a:pt x="1989997" y="4421464"/>
                  </a:lnTo>
                  <a:cubicBezTo>
                    <a:pt x="872246" y="4307950"/>
                    <a:pt x="0" y="3363974"/>
                    <a:pt x="0" y="2216274"/>
                  </a:cubicBezTo>
                  <a:cubicBezTo>
                    <a:pt x="0" y="1068575"/>
                    <a:pt x="872246" y="124599"/>
                    <a:pt x="1989997" y="11085"/>
                  </a:cubicBezTo>
                  <a:lnTo>
                    <a:pt x="2209501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703035" y="1374365"/>
              <a:ext cx="4837299" cy="4318881"/>
              <a:chOff x="703035" y="1374365"/>
              <a:chExt cx="4837299" cy="4318881"/>
            </a:xfrm>
          </p:grpSpPr>
          <p:sp>
            <p:nvSpPr>
              <p:cNvPr id="10" name="任意多边形: 形状 9"/>
              <p:cNvSpPr/>
              <p:nvPr/>
            </p:nvSpPr>
            <p:spPr>
              <a:xfrm>
                <a:off x="1336624" y="1528777"/>
                <a:ext cx="4164314" cy="4164469"/>
              </a:xfrm>
              <a:custGeom>
                <a:avLst/>
                <a:gdLst>
                  <a:gd name="connsiteX0" fmla="*/ 1310015 w 2619936"/>
                  <a:gd name="connsiteY0" fmla="*/ 0 h 2620034"/>
                  <a:gd name="connsiteX1" fmla="*/ 1310015 w 2619936"/>
                  <a:gd name="connsiteY1" fmla="*/ 1311964 h 2620034"/>
                  <a:gd name="connsiteX2" fmla="*/ 2619936 w 2619936"/>
                  <a:gd name="connsiteY2" fmla="*/ 1311964 h 2620034"/>
                  <a:gd name="connsiteX3" fmla="*/ 2613271 w 2619936"/>
                  <a:gd name="connsiteY3" fmla="*/ 1443959 h 2620034"/>
                  <a:gd name="connsiteX4" fmla="*/ 1310017 w 2619936"/>
                  <a:gd name="connsiteY4" fmla="*/ 2620034 h 2620034"/>
                  <a:gd name="connsiteX5" fmla="*/ 0 w 2619936"/>
                  <a:gd name="connsiteY5" fmla="*/ 1310017 h 2620034"/>
                  <a:gd name="connsiteX6" fmla="*/ 1176076 w 2619936"/>
                  <a:gd name="connsiteY6" fmla="*/ 6764 h 2620034"/>
                  <a:gd name="connsiteX0-1" fmla="*/ 1310015 w 2619936"/>
                  <a:gd name="connsiteY0-2" fmla="*/ 1311964 h 2620034"/>
                  <a:gd name="connsiteX1-3" fmla="*/ 2619936 w 2619936"/>
                  <a:gd name="connsiteY1-4" fmla="*/ 1311964 h 2620034"/>
                  <a:gd name="connsiteX2-5" fmla="*/ 2613271 w 2619936"/>
                  <a:gd name="connsiteY2-6" fmla="*/ 1443959 h 2620034"/>
                  <a:gd name="connsiteX3-7" fmla="*/ 1310017 w 2619936"/>
                  <a:gd name="connsiteY3-8" fmla="*/ 2620034 h 2620034"/>
                  <a:gd name="connsiteX4-9" fmla="*/ 0 w 2619936"/>
                  <a:gd name="connsiteY4-10" fmla="*/ 1310017 h 2620034"/>
                  <a:gd name="connsiteX5-11" fmla="*/ 1176076 w 2619936"/>
                  <a:gd name="connsiteY5-12" fmla="*/ 6764 h 2620034"/>
                  <a:gd name="connsiteX6-13" fmla="*/ 1310015 w 2619936"/>
                  <a:gd name="connsiteY6-14" fmla="*/ 0 h 2620034"/>
                  <a:gd name="connsiteX7" fmla="*/ 1401455 w 2619936"/>
                  <a:gd name="connsiteY7" fmla="*/ 1403404 h 2620034"/>
                  <a:gd name="connsiteX0-15" fmla="*/ 1310015 w 2619936"/>
                  <a:gd name="connsiteY0-16" fmla="*/ 1311964 h 2620034"/>
                  <a:gd name="connsiteX1-17" fmla="*/ 2619936 w 2619936"/>
                  <a:gd name="connsiteY1-18" fmla="*/ 1311964 h 2620034"/>
                  <a:gd name="connsiteX2-19" fmla="*/ 2613271 w 2619936"/>
                  <a:gd name="connsiteY2-20" fmla="*/ 1443959 h 2620034"/>
                  <a:gd name="connsiteX3-21" fmla="*/ 1310017 w 2619936"/>
                  <a:gd name="connsiteY3-22" fmla="*/ 2620034 h 2620034"/>
                  <a:gd name="connsiteX4-23" fmla="*/ 0 w 2619936"/>
                  <a:gd name="connsiteY4-24" fmla="*/ 1310017 h 2620034"/>
                  <a:gd name="connsiteX5-25" fmla="*/ 1176076 w 2619936"/>
                  <a:gd name="connsiteY5-26" fmla="*/ 6764 h 2620034"/>
                  <a:gd name="connsiteX6-27" fmla="*/ 1310015 w 2619936"/>
                  <a:gd name="connsiteY6-28" fmla="*/ 0 h 2620034"/>
                  <a:gd name="connsiteX0-29" fmla="*/ 2619936 w 2619936"/>
                  <a:gd name="connsiteY0-30" fmla="*/ 1311964 h 2620034"/>
                  <a:gd name="connsiteX1-31" fmla="*/ 2613271 w 2619936"/>
                  <a:gd name="connsiteY1-32" fmla="*/ 1443959 h 2620034"/>
                  <a:gd name="connsiteX2-33" fmla="*/ 1310017 w 2619936"/>
                  <a:gd name="connsiteY2-34" fmla="*/ 2620034 h 2620034"/>
                  <a:gd name="connsiteX3-35" fmla="*/ 0 w 2619936"/>
                  <a:gd name="connsiteY3-36" fmla="*/ 1310017 h 2620034"/>
                  <a:gd name="connsiteX4-37" fmla="*/ 1176076 w 2619936"/>
                  <a:gd name="connsiteY4-38" fmla="*/ 6764 h 2620034"/>
                  <a:gd name="connsiteX5-39" fmla="*/ 1310015 w 2619936"/>
                  <a:gd name="connsiteY5-40" fmla="*/ 0 h 2620034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</a:cxnLst>
                <a:rect l="l" t="t" r="r" b="b"/>
                <a:pathLst>
                  <a:path w="2619936" h="2620034">
                    <a:moveTo>
                      <a:pt x="2619936" y="1311964"/>
                    </a:moveTo>
                    <a:lnTo>
                      <a:pt x="2613271" y="1443959"/>
                    </a:lnTo>
                    <a:cubicBezTo>
                      <a:pt x="2546185" y="2104542"/>
                      <a:pt x="1988300" y="2620034"/>
                      <a:pt x="1310017" y="2620034"/>
                    </a:cubicBezTo>
                    <a:cubicBezTo>
                      <a:pt x="586515" y="2620034"/>
                      <a:pt x="0" y="2033519"/>
                      <a:pt x="0" y="1310017"/>
                    </a:cubicBezTo>
                    <a:cubicBezTo>
                      <a:pt x="0" y="631734"/>
                      <a:pt x="515492" y="73850"/>
                      <a:pt x="1176076" y="6764"/>
                    </a:cubicBezTo>
                    <a:lnTo>
                      <a:pt x="1310015" y="0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椭圆 10"/>
              <p:cNvSpPr/>
              <p:nvPr/>
            </p:nvSpPr>
            <p:spPr>
              <a:xfrm>
                <a:off x="2801074" y="1374365"/>
                <a:ext cx="97528" cy="9752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2" name="组合 11"/>
              <p:cNvGrpSpPr/>
              <p:nvPr/>
            </p:nvGrpSpPr>
            <p:grpSpPr>
              <a:xfrm>
                <a:off x="703035" y="2791613"/>
                <a:ext cx="2303860" cy="2763395"/>
                <a:chOff x="667909" y="2831346"/>
                <a:chExt cx="2303860" cy="2763395"/>
              </a:xfrm>
            </p:grpSpPr>
            <p:sp>
              <p:nvSpPr>
                <p:cNvPr id="14" name="任意多边形: 形状 13"/>
                <p:cNvSpPr/>
                <p:nvPr/>
              </p:nvSpPr>
              <p:spPr>
                <a:xfrm rot="18225743">
                  <a:off x="682165" y="2817090"/>
                  <a:ext cx="2275348" cy="2303860"/>
                </a:xfrm>
                <a:custGeom>
                  <a:avLst/>
                  <a:gdLst>
                    <a:gd name="connsiteX0" fmla="*/ 2422212 w 2422212"/>
                    <a:gd name="connsiteY0" fmla="*/ 2452564 h 2452564"/>
                    <a:gd name="connsiteX1" fmla="*/ 1086 w 2422212"/>
                    <a:gd name="connsiteY1" fmla="*/ 2452564 h 2452564"/>
                    <a:gd name="connsiteX2" fmla="*/ 0 w 2422212"/>
                    <a:gd name="connsiteY2" fmla="*/ 2429638 h 2452564"/>
                    <a:gd name="connsiteX3" fmla="*/ 2181576 w 2422212"/>
                    <a:gd name="connsiteY3" fmla="*/ 12152 h 2452564"/>
                    <a:gd name="connsiteX4" fmla="*/ 2422212 w 2422212"/>
                    <a:gd name="connsiteY4" fmla="*/ 0 h 2452564"/>
                    <a:gd name="connsiteX0-1" fmla="*/ 2422212 w 2513652"/>
                    <a:gd name="connsiteY0-2" fmla="*/ 2452564 h 2544004"/>
                    <a:gd name="connsiteX1-3" fmla="*/ 1086 w 2513652"/>
                    <a:gd name="connsiteY1-4" fmla="*/ 2452564 h 2544004"/>
                    <a:gd name="connsiteX2-5" fmla="*/ 0 w 2513652"/>
                    <a:gd name="connsiteY2-6" fmla="*/ 2429638 h 2544004"/>
                    <a:gd name="connsiteX3-7" fmla="*/ 2181576 w 2513652"/>
                    <a:gd name="connsiteY3-8" fmla="*/ 12152 h 2544004"/>
                    <a:gd name="connsiteX4-9" fmla="*/ 2422212 w 2513652"/>
                    <a:gd name="connsiteY4-10" fmla="*/ 0 h 2544004"/>
                    <a:gd name="connsiteX5" fmla="*/ 2513652 w 2513652"/>
                    <a:gd name="connsiteY5" fmla="*/ 2544004 h 2544004"/>
                    <a:gd name="connsiteX0-11" fmla="*/ 1086 w 2513652"/>
                    <a:gd name="connsiteY0-12" fmla="*/ 2452564 h 2544004"/>
                    <a:gd name="connsiteX1-13" fmla="*/ 0 w 2513652"/>
                    <a:gd name="connsiteY1-14" fmla="*/ 2429638 h 2544004"/>
                    <a:gd name="connsiteX2-15" fmla="*/ 2181576 w 2513652"/>
                    <a:gd name="connsiteY2-16" fmla="*/ 12152 h 2544004"/>
                    <a:gd name="connsiteX3-17" fmla="*/ 2422212 w 2513652"/>
                    <a:gd name="connsiteY3-18" fmla="*/ 0 h 2544004"/>
                    <a:gd name="connsiteX4-19" fmla="*/ 2513652 w 2513652"/>
                    <a:gd name="connsiteY4-20" fmla="*/ 2544004 h 2544004"/>
                    <a:gd name="connsiteX0-21" fmla="*/ 1086 w 2422212"/>
                    <a:gd name="connsiteY0-22" fmla="*/ 2452564 h 2452564"/>
                    <a:gd name="connsiteX1-23" fmla="*/ 0 w 2422212"/>
                    <a:gd name="connsiteY1-24" fmla="*/ 2429638 h 2452564"/>
                    <a:gd name="connsiteX2-25" fmla="*/ 2181576 w 2422212"/>
                    <a:gd name="connsiteY2-26" fmla="*/ 12152 h 2452564"/>
                    <a:gd name="connsiteX3-27" fmla="*/ 2422212 w 2422212"/>
                    <a:gd name="connsiteY3-28" fmla="*/ 0 h 2452564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  <a:cxn ang="0">
                      <a:pos x="connsiteX2-5" y="connsiteY2-6"/>
                    </a:cxn>
                    <a:cxn ang="0">
                      <a:pos x="connsiteX3-7" y="connsiteY3-8"/>
                    </a:cxn>
                  </a:cxnLst>
                  <a:rect l="l" t="t" r="r" b="b"/>
                  <a:pathLst>
                    <a:path w="2422212" h="2452564">
                      <a:moveTo>
                        <a:pt x="1086" y="2452564"/>
                      </a:moveTo>
                      <a:lnTo>
                        <a:pt x="0" y="2429638"/>
                      </a:lnTo>
                      <a:cubicBezTo>
                        <a:pt x="0" y="1171448"/>
                        <a:pt x="956218" y="136595"/>
                        <a:pt x="2181576" y="12152"/>
                      </a:cubicBezTo>
                      <a:lnTo>
                        <a:pt x="2422212" y="0"/>
                      </a:ln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>
                  <a:noAutofit/>
                </a:bodyPr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" name="椭圆 14"/>
                <p:cNvSpPr/>
                <p:nvPr/>
              </p:nvSpPr>
              <p:spPr>
                <a:xfrm>
                  <a:off x="2079475" y="5497213"/>
                  <a:ext cx="97528" cy="97528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3" name="椭圆 12"/>
              <p:cNvSpPr/>
              <p:nvPr/>
            </p:nvSpPr>
            <p:spPr>
              <a:xfrm>
                <a:off x="5442806" y="3611011"/>
                <a:ext cx="97528" cy="9752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</p:grpSp>
      <p:sp>
        <p:nvSpPr>
          <p:cNvPr id="17" name="图片占位符 16"/>
          <p:cNvSpPr>
            <a:spLocks noGrp="1"/>
          </p:cNvSpPr>
          <p:nvPr>
            <p:ph type="pic" sz="quarter" idx="13"/>
          </p:nvPr>
        </p:nvSpPr>
        <p:spPr>
          <a:xfrm>
            <a:off x="1239984" y="1740365"/>
            <a:ext cx="3731695" cy="373169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grpSp>
        <p:nvGrpSpPr>
          <p:cNvPr id="16" name="组合 15"/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8" name="Freeform 19"/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" name="Freeform 20"/>
            <p:cNvSpPr/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" name="Freeform 22"/>
            <p:cNvSpPr/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" name="Freeform 23"/>
            <p:cNvSpPr/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" name="Freeform 24"/>
            <p:cNvSpPr/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" name="Freeform 25"/>
            <p:cNvSpPr/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" name="Freeform 26"/>
            <p:cNvSpPr/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" name="Freeform 31"/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6" name="Freeform 33"/>
            <p:cNvSpPr/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7" name="Freeform 35"/>
            <p:cNvSpPr/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8" name="Freeform 36"/>
            <p:cNvSpPr/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9" name="Freeform 38"/>
            <p:cNvSpPr/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0" name="Freeform 39"/>
            <p:cNvSpPr/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1" name="Freeform 40"/>
            <p:cNvSpPr/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32" name="文本框 31"/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  <a:endParaRPr lang="zh-CN" altLang="en-US" sz="1600" spc="300" dirty="0">
              <a:solidFill>
                <a:schemeClr val="accent1">
                  <a:alpha val="25000"/>
                </a:schemeClr>
              </a:solidFill>
              <a:latin typeface="管峻楷书简体" panose="02010600010101010101" pitchFamily="2" charset="-122"/>
              <a:ea typeface="管峻楷书简体" panose="02010600010101010101" pitchFamily="2" charset="-122"/>
            </a:endParaRPr>
          </a:p>
        </p:txBody>
      </p:sp>
      <p:sp>
        <p:nvSpPr>
          <p:cNvPr id="79" name="矩形: 圆角 78"/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0" name="组合 79"/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1" name="椭圆 80"/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2" name="组合 81"/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3" name="Freeform 7"/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9"/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10"/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11"/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12"/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13"/>
              <p:cNvSpPr/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14"/>
              <p:cNvSpPr/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15"/>
              <p:cNvSpPr/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16"/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17"/>
              <p:cNvSpPr/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18"/>
              <p:cNvSpPr/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19"/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0"/>
              <p:cNvSpPr/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1"/>
              <p:cNvSpPr/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2"/>
              <p:cNvSpPr/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3"/>
              <p:cNvSpPr/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4"/>
              <p:cNvSpPr/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" name="Freeform 25"/>
              <p:cNvSpPr/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6"/>
              <p:cNvSpPr/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27"/>
              <p:cNvSpPr/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28"/>
              <p:cNvSpPr/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29"/>
              <p:cNvSpPr/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" name="Freeform 30"/>
              <p:cNvSpPr/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31"/>
              <p:cNvSpPr/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32"/>
              <p:cNvSpPr/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33"/>
              <p:cNvSpPr/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34"/>
              <p:cNvSpPr/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" name="Freeform 46"/>
              <p:cNvSpPr/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47"/>
              <p:cNvSpPr/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48"/>
              <p:cNvSpPr/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49"/>
              <p:cNvSpPr/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50"/>
              <p:cNvSpPr/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51"/>
              <p:cNvSpPr/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52"/>
              <p:cNvSpPr/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53"/>
              <p:cNvSpPr/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54"/>
              <p:cNvSpPr/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55"/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56"/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57"/>
              <p:cNvSpPr/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58"/>
              <p:cNvSpPr/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123" name="文本占位符 65"/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双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0" name="Freeform 19"/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" name="Freeform 20"/>
            <p:cNvSpPr/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" name="Freeform 22"/>
            <p:cNvSpPr/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" name="Freeform 23"/>
            <p:cNvSpPr/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" name="Freeform 24"/>
            <p:cNvSpPr/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" name="Freeform 25"/>
            <p:cNvSpPr/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6" name="Freeform 26"/>
            <p:cNvSpPr/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7" name="Freeform 31"/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8" name="Freeform 33"/>
            <p:cNvSpPr/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9" name="Freeform 35"/>
            <p:cNvSpPr/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0" name="Freeform 36"/>
            <p:cNvSpPr/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1" name="Freeform 38"/>
            <p:cNvSpPr/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2" name="Freeform 39"/>
            <p:cNvSpPr/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3" name="Freeform 40"/>
            <p:cNvSpPr/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</a:fld>
            <a:endParaRPr lang="zh-CN" altLang="en-US"/>
          </a:p>
        </p:txBody>
      </p:sp>
      <p:sp>
        <p:nvSpPr>
          <p:cNvPr id="6" name="矩形: 圆角 5"/>
          <p:cNvSpPr/>
          <p:nvPr userDrawn="1"/>
        </p:nvSpPr>
        <p:spPr>
          <a:xfrm>
            <a:off x="689270" y="1262131"/>
            <a:ext cx="10842684" cy="2286000"/>
          </a:xfrm>
          <a:prstGeom prst="roundRect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: 圆角 6"/>
          <p:cNvSpPr/>
          <p:nvPr userDrawn="1"/>
        </p:nvSpPr>
        <p:spPr>
          <a:xfrm>
            <a:off x="689270" y="3726269"/>
            <a:ext cx="10842684" cy="2286000"/>
          </a:xfrm>
          <a:prstGeom prst="roundRect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3"/>
          </p:nvPr>
        </p:nvSpPr>
        <p:spPr>
          <a:xfrm>
            <a:off x="819151" y="1376166"/>
            <a:ext cx="2052066" cy="2052834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8" name="图片占位符 16"/>
          <p:cNvSpPr>
            <a:spLocks noGrp="1"/>
          </p:cNvSpPr>
          <p:nvPr>
            <p:ph type="pic" sz="quarter" idx="14"/>
          </p:nvPr>
        </p:nvSpPr>
        <p:spPr>
          <a:xfrm flipH="1">
            <a:off x="9344050" y="3851644"/>
            <a:ext cx="2052066" cy="2052834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34" name="文本框 33"/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  <a:endParaRPr lang="zh-CN" altLang="en-US" sz="1600" spc="300" dirty="0">
              <a:solidFill>
                <a:schemeClr val="accent1">
                  <a:alpha val="25000"/>
                </a:schemeClr>
              </a:solidFill>
              <a:latin typeface="管峻楷书简体" panose="02010600010101010101" pitchFamily="2" charset="-122"/>
              <a:ea typeface="管峻楷书简体" panose="02010600010101010101" pitchFamily="2" charset="-122"/>
            </a:endParaRPr>
          </a:p>
        </p:txBody>
      </p:sp>
      <p:sp>
        <p:nvSpPr>
          <p:cNvPr id="81" name="矩形: 圆角 80"/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2" name="组合 81"/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3" name="椭圆 82"/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4" name="组合 83"/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5" name="Freeform 7"/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9"/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10"/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11"/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13"/>
              <p:cNvSpPr/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14"/>
              <p:cNvSpPr/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15"/>
              <p:cNvSpPr/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16"/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17"/>
              <p:cNvSpPr/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18"/>
              <p:cNvSpPr/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19"/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0"/>
              <p:cNvSpPr/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1"/>
              <p:cNvSpPr/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2"/>
              <p:cNvSpPr/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" name="Freeform 23"/>
              <p:cNvSpPr/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4"/>
              <p:cNvSpPr/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25"/>
              <p:cNvSpPr/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26"/>
              <p:cNvSpPr/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27"/>
              <p:cNvSpPr/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" name="Freeform 28"/>
              <p:cNvSpPr/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29"/>
              <p:cNvSpPr/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30"/>
              <p:cNvSpPr/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31"/>
              <p:cNvSpPr/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32"/>
              <p:cNvSpPr/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" name="Freeform 33"/>
              <p:cNvSpPr/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34"/>
              <p:cNvSpPr/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46"/>
              <p:cNvSpPr/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47"/>
              <p:cNvSpPr/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48"/>
              <p:cNvSpPr/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49"/>
              <p:cNvSpPr/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50"/>
              <p:cNvSpPr/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51"/>
              <p:cNvSpPr/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52"/>
              <p:cNvSpPr/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53"/>
              <p:cNvSpPr/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54"/>
              <p:cNvSpPr/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55"/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56"/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57"/>
              <p:cNvSpPr/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58"/>
              <p:cNvSpPr/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125" name="文本占位符 65"/>
          <p:cNvSpPr>
            <a:spLocks noGrp="1"/>
          </p:cNvSpPr>
          <p:nvPr>
            <p:ph type="body" idx="15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三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9" name="Freeform 19"/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" name="Freeform 20"/>
            <p:cNvSpPr/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" name="Freeform 22"/>
            <p:cNvSpPr/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" name="Freeform 23"/>
            <p:cNvSpPr/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" name="Freeform 24"/>
            <p:cNvSpPr/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" name="Freeform 25"/>
            <p:cNvSpPr/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" name="Freeform 26"/>
            <p:cNvSpPr/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6" name="Freeform 31"/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7" name="Freeform 33"/>
            <p:cNvSpPr/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8" name="Freeform 35"/>
            <p:cNvSpPr/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9" name="Freeform 36"/>
            <p:cNvSpPr/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0" name="Freeform 38"/>
            <p:cNvSpPr/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1" name="Freeform 39"/>
            <p:cNvSpPr/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2" name="Freeform 40"/>
            <p:cNvSpPr/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</a:fld>
            <a:endParaRPr lang="zh-CN" altLang="en-US"/>
          </a:p>
        </p:txBody>
      </p:sp>
      <p:sp>
        <p:nvSpPr>
          <p:cNvPr id="9" name="任意多边形: 形状 8"/>
          <p:cNvSpPr/>
          <p:nvPr userDrawn="1"/>
        </p:nvSpPr>
        <p:spPr>
          <a:xfrm>
            <a:off x="1175646" y="1134201"/>
            <a:ext cx="2619936" cy="2620034"/>
          </a:xfrm>
          <a:custGeom>
            <a:avLst/>
            <a:gdLst>
              <a:gd name="connsiteX0" fmla="*/ 1310015 w 2619936"/>
              <a:gd name="connsiteY0" fmla="*/ 0 h 2620034"/>
              <a:gd name="connsiteX1" fmla="*/ 1310015 w 2619936"/>
              <a:gd name="connsiteY1" fmla="*/ 1311964 h 2620034"/>
              <a:gd name="connsiteX2" fmla="*/ 2619936 w 2619936"/>
              <a:gd name="connsiteY2" fmla="*/ 1311964 h 2620034"/>
              <a:gd name="connsiteX3" fmla="*/ 2613271 w 2619936"/>
              <a:gd name="connsiteY3" fmla="*/ 1443959 h 2620034"/>
              <a:gd name="connsiteX4" fmla="*/ 1310017 w 2619936"/>
              <a:gd name="connsiteY4" fmla="*/ 2620034 h 2620034"/>
              <a:gd name="connsiteX5" fmla="*/ 0 w 2619936"/>
              <a:gd name="connsiteY5" fmla="*/ 1310017 h 2620034"/>
              <a:gd name="connsiteX6" fmla="*/ 1176076 w 2619936"/>
              <a:gd name="connsiteY6" fmla="*/ 6764 h 2620034"/>
              <a:gd name="connsiteX0-1" fmla="*/ 1310015 w 2619936"/>
              <a:gd name="connsiteY0-2" fmla="*/ 1311964 h 2620034"/>
              <a:gd name="connsiteX1-3" fmla="*/ 2619936 w 2619936"/>
              <a:gd name="connsiteY1-4" fmla="*/ 1311964 h 2620034"/>
              <a:gd name="connsiteX2-5" fmla="*/ 2613271 w 2619936"/>
              <a:gd name="connsiteY2-6" fmla="*/ 1443959 h 2620034"/>
              <a:gd name="connsiteX3-7" fmla="*/ 1310017 w 2619936"/>
              <a:gd name="connsiteY3-8" fmla="*/ 2620034 h 2620034"/>
              <a:gd name="connsiteX4-9" fmla="*/ 0 w 2619936"/>
              <a:gd name="connsiteY4-10" fmla="*/ 1310017 h 2620034"/>
              <a:gd name="connsiteX5-11" fmla="*/ 1176076 w 2619936"/>
              <a:gd name="connsiteY5-12" fmla="*/ 6764 h 2620034"/>
              <a:gd name="connsiteX6-13" fmla="*/ 1310015 w 2619936"/>
              <a:gd name="connsiteY6-14" fmla="*/ 0 h 2620034"/>
              <a:gd name="connsiteX7" fmla="*/ 1401455 w 2619936"/>
              <a:gd name="connsiteY7" fmla="*/ 1403404 h 2620034"/>
              <a:gd name="connsiteX0-15" fmla="*/ 1310015 w 2619936"/>
              <a:gd name="connsiteY0-16" fmla="*/ 1311964 h 2620034"/>
              <a:gd name="connsiteX1-17" fmla="*/ 2619936 w 2619936"/>
              <a:gd name="connsiteY1-18" fmla="*/ 1311964 h 2620034"/>
              <a:gd name="connsiteX2-19" fmla="*/ 2613271 w 2619936"/>
              <a:gd name="connsiteY2-20" fmla="*/ 1443959 h 2620034"/>
              <a:gd name="connsiteX3-21" fmla="*/ 1310017 w 2619936"/>
              <a:gd name="connsiteY3-22" fmla="*/ 2620034 h 2620034"/>
              <a:gd name="connsiteX4-23" fmla="*/ 0 w 2619936"/>
              <a:gd name="connsiteY4-24" fmla="*/ 1310017 h 2620034"/>
              <a:gd name="connsiteX5-25" fmla="*/ 1176076 w 2619936"/>
              <a:gd name="connsiteY5-26" fmla="*/ 6764 h 2620034"/>
              <a:gd name="connsiteX6-27" fmla="*/ 1310015 w 2619936"/>
              <a:gd name="connsiteY6-28" fmla="*/ 0 h 2620034"/>
              <a:gd name="connsiteX0-29" fmla="*/ 2619936 w 2619936"/>
              <a:gd name="connsiteY0-30" fmla="*/ 1311964 h 2620034"/>
              <a:gd name="connsiteX1-31" fmla="*/ 2613271 w 2619936"/>
              <a:gd name="connsiteY1-32" fmla="*/ 1443959 h 2620034"/>
              <a:gd name="connsiteX2-33" fmla="*/ 1310017 w 2619936"/>
              <a:gd name="connsiteY2-34" fmla="*/ 2620034 h 2620034"/>
              <a:gd name="connsiteX3-35" fmla="*/ 0 w 2619936"/>
              <a:gd name="connsiteY3-36" fmla="*/ 1310017 h 2620034"/>
              <a:gd name="connsiteX4-37" fmla="*/ 1176076 w 2619936"/>
              <a:gd name="connsiteY4-38" fmla="*/ 6764 h 2620034"/>
              <a:gd name="connsiteX5-39" fmla="*/ 1310015 w 2619936"/>
              <a:gd name="connsiteY5-40" fmla="*/ 0 h 262003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619936" h="2620034">
                <a:moveTo>
                  <a:pt x="2619936" y="1311964"/>
                </a:moveTo>
                <a:lnTo>
                  <a:pt x="2613271" y="1443959"/>
                </a:lnTo>
                <a:cubicBezTo>
                  <a:pt x="2546185" y="2104542"/>
                  <a:pt x="1988300" y="2620034"/>
                  <a:pt x="1310017" y="2620034"/>
                </a:cubicBezTo>
                <a:cubicBezTo>
                  <a:pt x="586515" y="2620034"/>
                  <a:pt x="0" y="2033519"/>
                  <a:pt x="0" y="1310017"/>
                </a:cubicBezTo>
                <a:cubicBezTo>
                  <a:pt x="0" y="631734"/>
                  <a:pt x="515492" y="73850"/>
                  <a:pt x="1176076" y="6764"/>
                </a:cubicBezTo>
                <a:lnTo>
                  <a:pt x="1310015" y="0"/>
                </a:lnTo>
              </a:path>
            </a:pathLst>
          </a:cu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任意多边形: 形状 9"/>
          <p:cNvSpPr/>
          <p:nvPr userDrawn="1"/>
        </p:nvSpPr>
        <p:spPr>
          <a:xfrm>
            <a:off x="4601109" y="1129189"/>
            <a:ext cx="2619936" cy="2620034"/>
          </a:xfrm>
          <a:custGeom>
            <a:avLst/>
            <a:gdLst>
              <a:gd name="connsiteX0" fmla="*/ 1310015 w 2619936"/>
              <a:gd name="connsiteY0" fmla="*/ 0 h 2620034"/>
              <a:gd name="connsiteX1" fmla="*/ 1310015 w 2619936"/>
              <a:gd name="connsiteY1" fmla="*/ 1311964 h 2620034"/>
              <a:gd name="connsiteX2" fmla="*/ 2619936 w 2619936"/>
              <a:gd name="connsiteY2" fmla="*/ 1311964 h 2620034"/>
              <a:gd name="connsiteX3" fmla="*/ 2613271 w 2619936"/>
              <a:gd name="connsiteY3" fmla="*/ 1443959 h 2620034"/>
              <a:gd name="connsiteX4" fmla="*/ 1310017 w 2619936"/>
              <a:gd name="connsiteY4" fmla="*/ 2620034 h 2620034"/>
              <a:gd name="connsiteX5" fmla="*/ 0 w 2619936"/>
              <a:gd name="connsiteY5" fmla="*/ 1310017 h 2620034"/>
              <a:gd name="connsiteX6" fmla="*/ 1176076 w 2619936"/>
              <a:gd name="connsiteY6" fmla="*/ 6764 h 2620034"/>
              <a:gd name="connsiteX0-1" fmla="*/ 1310015 w 2619936"/>
              <a:gd name="connsiteY0-2" fmla="*/ 1311964 h 2620034"/>
              <a:gd name="connsiteX1-3" fmla="*/ 2619936 w 2619936"/>
              <a:gd name="connsiteY1-4" fmla="*/ 1311964 h 2620034"/>
              <a:gd name="connsiteX2-5" fmla="*/ 2613271 w 2619936"/>
              <a:gd name="connsiteY2-6" fmla="*/ 1443959 h 2620034"/>
              <a:gd name="connsiteX3-7" fmla="*/ 1310017 w 2619936"/>
              <a:gd name="connsiteY3-8" fmla="*/ 2620034 h 2620034"/>
              <a:gd name="connsiteX4-9" fmla="*/ 0 w 2619936"/>
              <a:gd name="connsiteY4-10" fmla="*/ 1310017 h 2620034"/>
              <a:gd name="connsiteX5-11" fmla="*/ 1176076 w 2619936"/>
              <a:gd name="connsiteY5-12" fmla="*/ 6764 h 2620034"/>
              <a:gd name="connsiteX6-13" fmla="*/ 1310015 w 2619936"/>
              <a:gd name="connsiteY6-14" fmla="*/ 0 h 2620034"/>
              <a:gd name="connsiteX7" fmla="*/ 1401455 w 2619936"/>
              <a:gd name="connsiteY7" fmla="*/ 1403404 h 2620034"/>
              <a:gd name="connsiteX0-15" fmla="*/ 1310015 w 2619936"/>
              <a:gd name="connsiteY0-16" fmla="*/ 1311964 h 2620034"/>
              <a:gd name="connsiteX1-17" fmla="*/ 2619936 w 2619936"/>
              <a:gd name="connsiteY1-18" fmla="*/ 1311964 h 2620034"/>
              <a:gd name="connsiteX2-19" fmla="*/ 2613271 w 2619936"/>
              <a:gd name="connsiteY2-20" fmla="*/ 1443959 h 2620034"/>
              <a:gd name="connsiteX3-21" fmla="*/ 1310017 w 2619936"/>
              <a:gd name="connsiteY3-22" fmla="*/ 2620034 h 2620034"/>
              <a:gd name="connsiteX4-23" fmla="*/ 0 w 2619936"/>
              <a:gd name="connsiteY4-24" fmla="*/ 1310017 h 2620034"/>
              <a:gd name="connsiteX5-25" fmla="*/ 1176076 w 2619936"/>
              <a:gd name="connsiteY5-26" fmla="*/ 6764 h 2620034"/>
              <a:gd name="connsiteX6-27" fmla="*/ 1310015 w 2619936"/>
              <a:gd name="connsiteY6-28" fmla="*/ 0 h 2620034"/>
              <a:gd name="connsiteX0-29" fmla="*/ 2619936 w 2619936"/>
              <a:gd name="connsiteY0-30" fmla="*/ 1311964 h 2620034"/>
              <a:gd name="connsiteX1-31" fmla="*/ 2613271 w 2619936"/>
              <a:gd name="connsiteY1-32" fmla="*/ 1443959 h 2620034"/>
              <a:gd name="connsiteX2-33" fmla="*/ 1310017 w 2619936"/>
              <a:gd name="connsiteY2-34" fmla="*/ 2620034 h 2620034"/>
              <a:gd name="connsiteX3-35" fmla="*/ 0 w 2619936"/>
              <a:gd name="connsiteY3-36" fmla="*/ 1310017 h 2620034"/>
              <a:gd name="connsiteX4-37" fmla="*/ 1176076 w 2619936"/>
              <a:gd name="connsiteY4-38" fmla="*/ 6764 h 2620034"/>
              <a:gd name="connsiteX5-39" fmla="*/ 1310015 w 2619936"/>
              <a:gd name="connsiteY5-40" fmla="*/ 0 h 262003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619936" h="2620034">
                <a:moveTo>
                  <a:pt x="2619936" y="1311964"/>
                </a:moveTo>
                <a:lnTo>
                  <a:pt x="2613271" y="1443959"/>
                </a:lnTo>
                <a:cubicBezTo>
                  <a:pt x="2546185" y="2104542"/>
                  <a:pt x="1988300" y="2620034"/>
                  <a:pt x="1310017" y="2620034"/>
                </a:cubicBezTo>
                <a:cubicBezTo>
                  <a:pt x="586515" y="2620034"/>
                  <a:pt x="0" y="2033519"/>
                  <a:pt x="0" y="1310017"/>
                </a:cubicBezTo>
                <a:cubicBezTo>
                  <a:pt x="0" y="631734"/>
                  <a:pt x="515492" y="73850"/>
                  <a:pt x="1176076" y="6764"/>
                </a:cubicBezTo>
                <a:lnTo>
                  <a:pt x="1310015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1" name="任意多边形: 形状 10"/>
          <p:cNvSpPr/>
          <p:nvPr userDrawn="1"/>
        </p:nvSpPr>
        <p:spPr>
          <a:xfrm>
            <a:off x="8026573" y="1129189"/>
            <a:ext cx="2619936" cy="2620034"/>
          </a:xfrm>
          <a:custGeom>
            <a:avLst/>
            <a:gdLst>
              <a:gd name="connsiteX0" fmla="*/ 1310015 w 2619936"/>
              <a:gd name="connsiteY0" fmla="*/ 0 h 2620034"/>
              <a:gd name="connsiteX1" fmla="*/ 1310015 w 2619936"/>
              <a:gd name="connsiteY1" fmla="*/ 1311964 h 2620034"/>
              <a:gd name="connsiteX2" fmla="*/ 2619936 w 2619936"/>
              <a:gd name="connsiteY2" fmla="*/ 1311964 h 2620034"/>
              <a:gd name="connsiteX3" fmla="*/ 2613271 w 2619936"/>
              <a:gd name="connsiteY3" fmla="*/ 1443959 h 2620034"/>
              <a:gd name="connsiteX4" fmla="*/ 1310017 w 2619936"/>
              <a:gd name="connsiteY4" fmla="*/ 2620034 h 2620034"/>
              <a:gd name="connsiteX5" fmla="*/ 0 w 2619936"/>
              <a:gd name="connsiteY5" fmla="*/ 1310017 h 2620034"/>
              <a:gd name="connsiteX6" fmla="*/ 1176076 w 2619936"/>
              <a:gd name="connsiteY6" fmla="*/ 6764 h 2620034"/>
              <a:gd name="connsiteX0-1" fmla="*/ 1310015 w 2619936"/>
              <a:gd name="connsiteY0-2" fmla="*/ 1311964 h 2620034"/>
              <a:gd name="connsiteX1-3" fmla="*/ 2619936 w 2619936"/>
              <a:gd name="connsiteY1-4" fmla="*/ 1311964 h 2620034"/>
              <a:gd name="connsiteX2-5" fmla="*/ 2613271 w 2619936"/>
              <a:gd name="connsiteY2-6" fmla="*/ 1443959 h 2620034"/>
              <a:gd name="connsiteX3-7" fmla="*/ 1310017 w 2619936"/>
              <a:gd name="connsiteY3-8" fmla="*/ 2620034 h 2620034"/>
              <a:gd name="connsiteX4-9" fmla="*/ 0 w 2619936"/>
              <a:gd name="connsiteY4-10" fmla="*/ 1310017 h 2620034"/>
              <a:gd name="connsiteX5-11" fmla="*/ 1176076 w 2619936"/>
              <a:gd name="connsiteY5-12" fmla="*/ 6764 h 2620034"/>
              <a:gd name="connsiteX6-13" fmla="*/ 1310015 w 2619936"/>
              <a:gd name="connsiteY6-14" fmla="*/ 0 h 2620034"/>
              <a:gd name="connsiteX7" fmla="*/ 1401455 w 2619936"/>
              <a:gd name="connsiteY7" fmla="*/ 1403404 h 2620034"/>
              <a:gd name="connsiteX0-15" fmla="*/ 1310015 w 2619936"/>
              <a:gd name="connsiteY0-16" fmla="*/ 1311964 h 2620034"/>
              <a:gd name="connsiteX1-17" fmla="*/ 2619936 w 2619936"/>
              <a:gd name="connsiteY1-18" fmla="*/ 1311964 h 2620034"/>
              <a:gd name="connsiteX2-19" fmla="*/ 2613271 w 2619936"/>
              <a:gd name="connsiteY2-20" fmla="*/ 1443959 h 2620034"/>
              <a:gd name="connsiteX3-21" fmla="*/ 1310017 w 2619936"/>
              <a:gd name="connsiteY3-22" fmla="*/ 2620034 h 2620034"/>
              <a:gd name="connsiteX4-23" fmla="*/ 0 w 2619936"/>
              <a:gd name="connsiteY4-24" fmla="*/ 1310017 h 2620034"/>
              <a:gd name="connsiteX5-25" fmla="*/ 1176076 w 2619936"/>
              <a:gd name="connsiteY5-26" fmla="*/ 6764 h 2620034"/>
              <a:gd name="connsiteX6-27" fmla="*/ 1310015 w 2619936"/>
              <a:gd name="connsiteY6-28" fmla="*/ 0 h 2620034"/>
              <a:gd name="connsiteX0-29" fmla="*/ 2619936 w 2619936"/>
              <a:gd name="connsiteY0-30" fmla="*/ 1311964 h 2620034"/>
              <a:gd name="connsiteX1-31" fmla="*/ 2613271 w 2619936"/>
              <a:gd name="connsiteY1-32" fmla="*/ 1443959 h 2620034"/>
              <a:gd name="connsiteX2-33" fmla="*/ 1310017 w 2619936"/>
              <a:gd name="connsiteY2-34" fmla="*/ 2620034 h 2620034"/>
              <a:gd name="connsiteX3-35" fmla="*/ 0 w 2619936"/>
              <a:gd name="connsiteY3-36" fmla="*/ 1310017 h 2620034"/>
              <a:gd name="connsiteX4-37" fmla="*/ 1176076 w 2619936"/>
              <a:gd name="connsiteY4-38" fmla="*/ 6764 h 2620034"/>
              <a:gd name="connsiteX5-39" fmla="*/ 1310015 w 2619936"/>
              <a:gd name="connsiteY5-40" fmla="*/ 0 h 262003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619936" h="2620034">
                <a:moveTo>
                  <a:pt x="2619936" y="1311964"/>
                </a:moveTo>
                <a:lnTo>
                  <a:pt x="2613271" y="1443959"/>
                </a:lnTo>
                <a:cubicBezTo>
                  <a:pt x="2546185" y="2104542"/>
                  <a:pt x="1988300" y="2620034"/>
                  <a:pt x="1310017" y="2620034"/>
                </a:cubicBezTo>
                <a:cubicBezTo>
                  <a:pt x="586515" y="2620034"/>
                  <a:pt x="0" y="2033519"/>
                  <a:pt x="0" y="1310017"/>
                </a:cubicBezTo>
                <a:cubicBezTo>
                  <a:pt x="0" y="631734"/>
                  <a:pt x="515492" y="73850"/>
                  <a:pt x="1176076" y="6764"/>
                </a:cubicBezTo>
                <a:lnTo>
                  <a:pt x="1310015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 userDrawn="1"/>
        </p:nvSpPr>
        <p:spPr>
          <a:xfrm>
            <a:off x="3746818" y="2390442"/>
            <a:ext cx="97528" cy="9752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椭圆 12"/>
          <p:cNvSpPr/>
          <p:nvPr userDrawn="1"/>
        </p:nvSpPr>
        <p:spPr>
          <a:xfrm>
            <a:off x="7241893" y="2390442"/>
            <a:ext cx="97528" cy="9752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椭圆 13"/>
          <p:cNvSpPr/>
          <p:nvPr userDrawn="1"/>
        </p:nvSpPr>
        <p:spPr>
          <a:xfrm>
            <a:off x="10597745" y="2390442"/>
            <a:ext cx="97528" cy="9752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图片占位符 16"/>
          <p:cNvSpPr>
            <a:spLocks noGrp="1"/>
          </p:cNvSpPr>
          <p:nvPr>
            <p:ph type="pic" sz="quarter" idx="13"/>
          </p:nvPr>
        </p:nvSpPr>
        <p:spPr>
          <a:xfrm>
            <a:off x="1315435" y="1283230"/>
            <a:ext cx="2318937" cy="231980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6" name="图片占位符 16"/>
          <p:cNvSpPr>
            <a:spLocks noGrp="1"/>
          </p:cNvSpPr>
          <p:nvPr>
            <p:ph type="pic" sz="quarter" idx="14"/>
          </p:nvPr>
        </p:nvSpPr>
        <p:spPr>
          <a:xfrm>
            <a:off x="4745356" y="1283230"/>
            <a:ext cx="2318937" cy="231980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5"/>
          </p:nvPr>
        </p:nvSpPr>
        <p:spPr>
          <a:xfrm>
            <a:off x="8175278" y="1283230"/>
            <a:ext cx="2318937" cy="231980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33" name="文本框 32"/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  <a:endParaRPr lang="zh-CN" altLang="en-US" sz="1600" spc="300" dirty="0">
              <a:solidFill>
                <a:schemeClr val="accent1">
                  <a:alpha val="25000"/>
                </a:schemeClr>
              </a:solidFill>
              <a:latin typeface="管峻楷书简体" panose="02010600010101010101" pitchFamily="2" charset="-122"/>
              <a:ea typeface="管峻楷书简体" panose="02010600010101010101" pitchFamily="2" charset="-122"/>
            </a:endParaRPr>
          </a:p>
        </p:txBody>
      </p:sp>
      <p:sp>
        <p:nvSpPr>
          <p:cNvPr id="80" name="矩形: 圆角 79"/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1" name="组合 80"/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2" name="椭圆 81"/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3" name="组合 82"/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4" name="Freeform 7"/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9"/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10"/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11"/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12"/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13"/>
              <p:cNvSpPr/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14"/>
              <p:cNvSpPr/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15"/>
              <p:cNvSpPr/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16"/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17"/>
              <p:cNvSpPr/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18"/>
              <p:cNvSpPr/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19"/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0"/>
              <p:cNvSpPr/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1"/>
              <p:cNvSpPr/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2"/>
              <p:cNvSpPr/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3"/>
              <p:cNvSpPr/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" name="Freeform 24"/>
              <p:cNvSpPr/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5"/>
              <p:cNvSpPr/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26"/>
              <p:cNvSpPr/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27"/>
              <p:cNvSpPr/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28"/>
              <p:cNvSpPr/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" name="Freeform 29"/>
              <p:cNvSpPr/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30"/>
              <p:cNvSpPr/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31"/>
              <p:cNvSpPr/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32"/>
              <p:cNvSpPr/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33"/>
              <p:cNvSpPr/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" name="Freeform 34"/>
              <p:cNvSpPr/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46"/>
              <p:cNvSpPr/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47"/>
              <p:cNvSpPr/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48"/>
              <p:cNvSpPr/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49"/>
              <p:cNvSpPr/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50"/>
              <p:cNvSpPr/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51"/>
              <p:cNvSpPr/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52"/>
              <p:cNvSpPr/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53"/>
              <p:cNvSpPr/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54"/>
              <p:cNvSpPr/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55"/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56"/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57"/>
              <p:cNvSpPr/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58"/>
              <p:cNvSpPr/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124" name="文本占位符 65"/>
          <p:cNvSpPr>
            <a:spLocks noGrp="1"/>
          </p:cNvSpPr>
          <p:nvPr>
            <p:ph type="body" idx="16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多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/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8" name="Freeform 19"/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9" name="Freeform 20"/>
            <p:cNvSpPr/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0" name="Freeform 22"/>
            <p:cNvSpPr/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1" name="Freeform 23"/>
            <p:cNvSpPr/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2" name="Freeform 24"/>
            <p:cNvSpPr/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3" name="Freeform 25"/>
            <p:cNvSpPr/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4" name="Freeform 26"/>
            <p:cNvSpPr/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5" name="Freeform 31"/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6" name="Freeform 33"/>
            <p:cNvSpPr/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7" name="Freeform 35"/>
            <p:cNvSpPr/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8" name="Freeform 36"/>
            <p:cNvSpPr/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9" name="Freeform 38"/>
            <p:cNvSpPr/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40" name="Freeform 39"/>
            <p:cNvSpPr/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41" name="Freeform 40"/>
            <p:cNvSpPr/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23" name="泪滴形 22"/>
          <p:cNvSpPr/>
          <p:nvPr userDrawn="1"/>
        </p:nvSpPr>
        <p:spPr>
          <a:xfrm flipH="1" flipV="1">
            <a:off x="6231956" y="1325419"/>
            <a:ext cx="2284692" cy="2284692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泪滴形 23"/>
          <p:cNvSpPr/>
          <p:nvPr userDrawn="1"/>
        </p:nvSpPr>
        <p:spPr>
          <a:xfrm flipV="1">
            <a:off x="3836026" y="1325419"/>
            <a:ext cx="2284691" cy="2284691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泪滴形 20"/>
          <p:cNvSpPr/>
          <p:nvPr userDrawn="1"/>
        </p:nvSpPr>
        <p:spPr>
          <a:xfrm flipH="1">
            <a:off x="6231956" y="3712424"/>
            <a:ext cx="2284692" cy="2284692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泪滴形 18"/>
          <p:cNvSpPr/>
          <p:nvPr userDrawn="1"/>
        </p:nvSpPr>
        <p:spPr>
          <a:xfrm>
            <a:off x="3836024" y="3712424"/>
            <a:ext cx="2284693" cy="2284693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</a:fld>
            <a:endParaRPr lang="zh-CN" altLang="en-US"/>
          </a:p>
        </p:txBody>
      </p:sp>
      <p:sp>
        <p:nvSpPr>
          <p:cNvPr id="20" name="图片占位符 16"/>
          <p:cNvSpPr>
            <a:spLocks noGrp="1"/>
          </p:cNvSpPr>
          <p:nvPr>
            <p:ph type="pic" sz="quarter" idx="13"/>
          </p:nvPr>
        </p:nvSpPr>
        <p:spPr>
          <a:xfrm flipH="1">
            <a:off x="3921679" y="3817073"/>
            <a:ext cx="2082882" cy="2083662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2" name="图片占位符 16"/>
          <p:cNvSpPr>
            <a:spLocks noGrp="1"/>
          </p:cNvSpPr>
          <p:nvPr>
            <p:ph type="pic" sz="quarter" idx="14"/>
          </p:nvPr>
        </p:nvSpPr>
        <p:spPr>
          <a:xfrm>
            <a:off x="6337011" y="3817073"/>
            <a:ext cx="2082881" cy="2083661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5" name="图片占位符 16"/>
          <p:cNvSpPr>
            <a:spLocks noGrp="1"/>
          </p:cNvSpPr>
          <p:nvPr>
            <p:ph type="pic" sz="quarter" idx="15"/>
          </p:nvPr>
        </p:nvSpPr>
        <p:spPr>
          <a:xfrm flipH="1">
            <a:off x="3921681" y="1428875"/>
            <a:ext cx="2082880" cy="2083660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6" name="图片占位符 16"/>
          <p:cNvSpPr>
            <a:spLocks noGrp="1"/>
          </p:cNvSpPr>
          <p:nvPr>
            <p:ph type="pic" sz="quarter" idx="16"/>
          </p:nvPr>
        </p:nvSpPr>
        <p:spPr>
          <a:xfrm>
            <a:off x="6337011" y="1428873"/>
            <a:ext cx="2082881" cy="2083661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2" name="文本框 41"/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  <a:endParaRPr lang="zh-CN" altLang="en-US" sz="1600" spc="300" dirty="0">
              <a:solidFill>
                <a:schemeClr val="accent1">
                  <a:alpha val="25000"/>
                </a:schemeClr>
              </a:solidFill>
              <a:latin typeface="管峻楷书简体" panose="02010600010101010101" pitchFamily="2" charset="-122"/>
              <a:ea typeface="管峻楷书简体" panose="02010600010101010101" pitchFamily="2" charset="-122"/>
            </a:endParaRPr>
          </a:p>
        </p:txBody>
      </p:sp>
      <p:sp>
        <p:nvSpPr>
          <p:cNvPr id="89" name="矩形: 圆角 88"/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0" name="组合 89"/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91" name="椭圆 90"/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2" name="组合 91"/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93" name="Freeform 7"/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9"/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10"/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11"/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12"/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13"/>
              <p:cNvSpPr/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14"/>
              <p:cNvSpPr/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" name="Freeform 15"/>
              <p:cNvSpPr/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16"/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17"/>
              <p:cNvSpPr/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18"/>
              <p:cNvSpPr/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19"/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" name="Freeform 20"/>
              <p:cNvSpPr/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21"/>
              <p:cNvSpPr/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22"/>
              <p:cNvSpPr/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23"/>
              <p:cNvSpPr/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24"/>
              <p:cNvSpPr/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" name="Freeform 25"/>
              <p:cNvSpPr/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26"/>
              <p:cNvSpPr/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27"/>
              <p:cNvSpPr/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28"/>
              <p:cNvSpPr/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29"/>
              <p:cNvSpPr/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30"/>
              <p:cNvSpPr/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31"/>
              <p:cNvSpPr/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32"/>
              <p:cNvSpPr/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33"/>
              <p:cNvSpPr/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34"/>
              <p:cNvSpPr/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46"/>
              <p:cNvSpPr/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47"/>
              <p:cNvSpPr/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48"/>
              <p:cNvSpPr/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49"/>
              <p:cNvSpPr/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50"/>
              <p:cNvSpPr/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51"/>
              <p:cNvSpPr/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52"/>
              <p:cNvSpPr/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53"/>
              <p:cNvSpPr/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54"/>
              <p:cNvSpPr/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55"/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" name="Freeform 56"/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57"/>
              <p:cNvSpPr/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58"/>
              <p:cNvSpPr/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133" name="文本占位符 65"/>
          <p:cNvSpPr>
            <a:spLocks noGrp="1"/>
          </p:cNvSpPr>
          <p:nvPr>
            <p:ph type="body" idx="17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手机样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4712208" y="1425576"/>
            <a:ext cx="2761487" cy="5432425"/>
          </a:xfrm>
          <a:custGeom>
            <a:avLst/>
            <a:gdLst>
              <a:gd name="connsiteX0" fmla="*/ 226557 w 2727960"/>
              <a:gd name="connsiteY0" fmla="*/ 0 h 5432425"/>
              <a:gd name="connsiteX1" fmla="*/ 2501403 w 2727960"/>
              <a:gd name="connsiteY1" fmla="*/ 0 h 5432425"/>
              <a:gd name="connsiteX2" fmla="*/ 2727960 w 2727960"/>
              <a:gd name="connsiteY2" fmla="*/ 226557 h 5432425"/>
              <a:gd name="connsiteX3" fmla="*/ 2727960 w 2727960"/>
              <a:gd name="connsiteY3" fmla="*/ 5432425 h 5432425"/>
              <a:gd name="connsiteX4" fmla="*/ 0 w 2727960"/>
              <a:gd name="connsiteY4" fmla="*/ 5432425 h 5432425"/>
              <a:gd name="connsiteX5" fmla="*/ 0 w 2727960"/>
              <a:gd name="connsiteY5" fmla="*/ 226557 h 5432425"/>
              <a:gd name="connsiteX6" fmla="*/ 226557 w 2727960"/>
              <a:gd name="connsiteY6" fmla="*/ 0 h 5432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27960" h="5432425">
                <a:moveTo>
                  <a:pt x="226557" y="0"/>
                </a:moveTo>
                <a:lnTo>
                  <a:pt x="2501403" y="0"/>
                </a:lnTo>
                <a:cubicBezTo>
                  <a:pt x="2626527" y="0"/>
                  <a:pt x="2727960" y="101433"/>
                  <a:pt x="2727960" y="226557"/>
                </a:cubicBezTo>
                <a:lnTo>
                  <a:pt x="2727960" y="5432425"/>
                </a:lnTo>
                <a:lnTo>
                  <a:pt x="0" y="5432425"/>
                </a:lnTo>
                <a:lnTo>
                  <a:pt x="0" y="226557"/>
                </a:lnTo>
                <a:cubicBezTo>
                  <a:pt x="0" y="101433"/>
                  <a:pt x="101433" y="0"/>
                  <a:pt x="2265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57"/>
          <a:stretch>
            <a:fillRect/>
          </a:stretch>
        </p:blipFill>
        <p:spPr>
          <a:xfrm>
            <a:off x="4023982" y="970876"/>
            <a:ext cx="4144035" cy="5887124"/>
          </a:xfrm>
          <a:prstGeom prst="rect">
            <a:avLst/>
          </a:prstGeom>
        </p:spPr>
      </p:pic>
      <p:sp>
        <p:nvSpPr>
          <p:cNvPr id="13" name="文本框 12"/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  <a:endParaRPr lang="zh-CN" altLang="en-US" sz="1600" spc="300" dirty="0">
              <a:solidFill>
                <a:schemeClr val="accent1">
                  <a:alpha val="25000"/>
                </a:schemeClr>
              </a:solidFill>
              <a:latin typeface="管峻楷书简体" panose="02010600010101010101" pitchFamily="2" charset="-122"/>
              <a:ea typeface="管峻楷书简体" panose="02010600010101010101" pitchFamily="2" charset="-122"/>
            </a:endParaRPr>
          </a:p>
        </p:txBody>
      </p:sp>
      <p:grpSp>
        <p:nvGrpSpPr>
          <p:cNvPr id="14" name="组合 13"/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5" name="Freeform 19"/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6" name="Freeform 20"/>
            <p:cNvSpPr/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7" name="Freeform 22"/>
            <p:cNvSpPr/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" name="Freeform 23"/>
            <p:cNvSpPr/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" name="Freeform 24"/>
            <p:cNvSpPr/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" name="Freeform 25"/>
            <p:cNvSpPr/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" name="Freeform 26"/>
            <p:cNvSpPr/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" name="Freeform 31"/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" name="Freeform 33"/>
            <p:cNvSpPr/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" name="Freeform 35"/>
            <p:cNvSpPr/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" name="Freeform 36"/>
            <p:cNvSpPr/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6" name="Freeform 38"/>
            <p:cNvSpPr/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7" name="Freeform 39"/>
            <p:cNvSpPr/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8" name="Freeform 40"/>
            <p:cNvSpPr/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75" name="矩形: 圆角 74"/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6" name="组合 75"/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77" name="椭圆 76"/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8" name="组合 77"/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79" name="Freeform 7"/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9"/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10"/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11"/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12"/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13"/>
              <p:cNvSpPr/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14"/>
              <p:cNvSpPr/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15"/>
              <p:cNvSpPr/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16"/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17"/>
              <p:cNvSpPr/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18"/>
              <p:cNvSpPr/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19"/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0"/>
              <p:cNvSpPr/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1"/>
              <p:cNvSpPr/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2"/>
              <p:cNvSpPr/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3"/>
              <p:cNvSpPr/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4"/>
              <p:cNvSpPr/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5"/>
              <p:cNvSpPr/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6"/>
              <p:cNvSpPr/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7"/>
              <p:cNvSpPr/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8"/>
              <p:cNvSpPr/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" name="Freeform 29"/>
              <p:cNvSpPr/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30"/>
              <p:cNvSpPr/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31"/>
              <p:cNvSpPr/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32"/>
              <p:cNvSpPr/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33"/>
              <p:cNvSpPr/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" name="Freeform 34"/>
              <p:cNvSpPr/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46"/>
              <p:cNvSpPr/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47"/>
              <p:cNvSpPr/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48"/>
              <p:cNvSpPr/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49"/>
              <p:cNvSpPr/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" name="Freeform 50"/>
              <p:cNvSpPr/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51"/>
              <p:cNvSpPr/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52"/>
              <p:cNvSpPr/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53"/>
              <p:cNvSpPr/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54"/>
              <p:cNvSpPr/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55"/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56"/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57"/>
              <p:cNvSpPr/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58"/>
              <p:cNvSpPr/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119" name="文本占位符 65"/>
          <p:cNvSpPr>
            <a:spLocks noGrp="1"/>
          </p:cNvSpPr>
          <p:nvPr>
            <p:ph type="body" idx="13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电脑样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8" name="Freeform 19"/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9" name="Freeform 20"/>
            <p:cNvSpPr/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0" name="Freeform 22"/>
            <p:cNvSpPr/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1" name="Freeform 23"/>
            <p:cNvSpPr/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2" name="Freeform 24"/>
            <p:cNvSpPr/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3" name="Freeform 25"/>
            <p:cNvSpPr/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4" name="Freeform 26"/>
            <p:cNvSpPr/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5" name="Freeform 31"/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6" name="Freeform 33"/>
            <p:cNvSpPr/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7" name="Freeform 35"/>
            <p:cNvSpPr/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" name="Freeform 36"/>
            <p:cNvSpPr/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" name="Freeform 38"/>
            <p:cNvSpPr/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" name="Freeform 39"/>
            <p:cNvSpPr/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" name="Freeform 40"/>
            <p:cNvSpPr/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65" name="椭圆 64"/>
          <p:cNvSpPr/>
          <p:nvPr userDrawn="1"/>
        </p:nvSpPr>
        <p:spPr>
          <a:xfrm>
            <a:off x="6958403" y="5702153"/>
            <a:ext cx="2640760" cy="529481"/>
          </a:xfrm>
          <a:prstGeom prst="ellipse">
            <a:avLst/>
          </a:prstGeom>
          <a:solidFill>
            <a:schemeClr val="bg2">
              <a:lumMod val="50000"/>
              <a:alpha val="32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Picture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5469" y="1494982"/>
            <a:ext cx="5799137" cy="4525085"/>
          </a:xfrm>
          <a:prstGeom prst="rect">
            <a:avLst/>
          </a:prstGeom>
        </p:spPr>
      </p:pic>
      <p:sp>
        <p:nvSpPr>
          <p:cNvPr id="23" name="图片占位符 22"/>
          <p:cNvSpPr>
            <a:spLocks noGrp="1"/>
          </p:cNvSpPr>
          <p:nvPr>
            <p:ph type="pic" sz="quarter" idx="10"/>
          </p:nvPr>
        </p:nvSpPr>
        <p:spPr>
          <a:xfrm>
            <a:off x="5575656" y="1711325"/>
            <a:ext cx="5324475" cy="301466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4" name="文本框 23"/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  <a:endParaRPr lang="zh-CN" altLang="en-US" sz="1600" spc="300" dirty="0">
              <a:solidFill>
                <a:schemeClr val="accent1">
                  <a:alpha val="25000"/>
                </a:schemeClr>
              </a:solidFill>
              <a:latin typeface="管峻楷书简体" panose="02010600010101010101" pitchFamily="2" charset="-122"/>
              <a:ea typeface="管峻楷书简体" panose="02010600010101010101" pitchFamily="2" charset="-122"/>
            </a:endParaRPr>
          </a:p>
        </p:txBody>
      </p:sp>
      <p:sp>
        <p:nvSpPr>
          <p:cNvPr id="70" name="矩形: 圆角 69"/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1" name="组合 70"/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72" name="椭圆 71"/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3" name="组合 72"/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74" name="Freeform 7"/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9"/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10"/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11"/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12"/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13"/>
              <p:cNvSpPr/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14"/>
              <p:cNvSpPr/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15"/>
              <p:cNvSpPr/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17"/>
              <p:cNvSpPr/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18"/>
              <p:cNvSpPr/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0"/>
              <p:cNvSpPr/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21"/>
              <p:cNvSpPr/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2"/>
              <p:cNvSpPr/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3"/>
              <p:cNvSpPr/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4"/>
              <p:cNvSpPr/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5"/>
              <p:cNvSpPr/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6"/>
              <p:cNvSpPr/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7"/>
              <p:cNvSpPr/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8"/>
              <p:cNvSpPr/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9"/>
              <p:cNvSpPr/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30"/>
              <p:cNvSpPr/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31"/>
              <p:cNvSpPr/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32"/>
              <p:cNvSpPr/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33"/>
              <p:cNvSpPr/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" name="Freeform 34"/>
              <p:cNvSpPr/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46"/>
              <p:cNvSpPr/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47"/>
              <p:cNvSpPr/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48"/>
              <p:cNvSpPr/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49"/>
              <p:cNvSpPr/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" name="Freeform 50"/>
              <p:cNvSpPr/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51"/>
              <p:cNvSpPr/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52"/>
              <p:cNvSpPr/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53"/>
              <p:cNvSpPr/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54"/>
              <p:cNvSpPr/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" name="Freeform 55"/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56"/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57"/>
              <p:cNvSpPr/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58"/>
              <p:cNvSpPr/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114" name="文本占位符 65"/>
          <p:cNvSpPr>
            <a:spLocks noGrp="1"/>
          </p:cNvSpPr>
          <p:nvPr>
            <p:ph type="body" idx="13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音乐播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</a:fld>
            <a:endParaRPr lang="zh-CN" altLang="en-US"/>
          </a:p>
        </p:txBody>
      </p:sp>
      <p:sp>
        <p:nvSpPr>
          <p:cNvPr id="8" name="图片占位符 7"/>
          <p:cNvSpPr>
            <a:spLocks noGrp="1"/>
          </p:cNvSpPr>
          <p:nvPr>
            <p:ph type="pic" sz="quarter" idx="13"/>
          </p:nvPr>
        </p:nvSpPr>
        <p:spPr>
          <a:xfrm>
            <a:off x="7989570" y="2431013"/>
            <a:ext cx="2595932" cy="2595932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矩形: 圆角 8"/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11" name="椭圆 10"/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13" name="Freeform 7"/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" name="Freeform 9"/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" name="Freeform 10"/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" name="Freeform 11"/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" name="Freeform 12"/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" name="Freeform 13"/>
              <p:cNvSpPr/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" name="Freeform 14"/>
              <p:cNvSpPr/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" name="Freeform 15"/>
              <p:cNvSpPr/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" name="Freeform 16"/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" name="Freeform 17"/>
              <p:cNvSpPr/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" name="Freeform 18"/>
              <p:cNvSpPr/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" name="Freeform 19"/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" name="Freeform 20"/>
              <p:cNvSpPr/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" name="Freeform 21"/>
              <p:cNvSpPr/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" name="Freeform 22"/>
              <p:cNvSpPr/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Freeform 23"/>
              <p:cNvSpPr/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" name="Freeform 24"/>
              <p:cNvSpPr/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" name="Freeform 25"/>
              <p:cNvSpPr/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" name="Freeform 26"/>
              <p:cNvSpPr/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" name="Freeform 27"/>
              <p:cNvSpPr/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" name="Freeform 28"/>
              <p:cNvSpPr/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" name="Freeform 29"/>
              <p:cNvSpPr/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" name="Freeform 30"/>
              <p:cNvSpPr/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" name="Freeform 31"/>
              <p:cNvSpPr/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" name="Freeform 32"/>
              <p:cNvSpPr/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" name="Freeform 33"/>
              <p:cNvSpPr/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34"/>
              <p:cNvSpPr/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46"/>
              <p:cNvSpPr/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47"/>
              <p:cNvSpPr/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48"/>
              <p:cNvSpPr/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49"/>
              <p:cNvSpPr/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50"/>
              <p:cNvSpPr/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51"/>
              <p:cNvSpPr/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52"/>
              <p:cNvSpPr/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53"/>
              <p:cNvSpPr/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54"/>
              <p:cNvSpPr/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55"/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56"/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57"/>
              <p:cNvSpPr/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58"/>
              <p:cNvSpPr/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53" name="文本占位符 65"/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  <a:endParaRPr lang="zh-CN" altLang="en-US" dirty="0"/>
          </a:p>
        </p:txBody>
      </p:sp>
      <p:sp>
        <p:nvSpPr>
          <p:cNvPr id="54" name="文本框 53"/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  <a:endParaRPr lang="zh-CN" altLang="en-US" sz="1600" spc="300" dirty="0">
              <a:solidFill>
                <a:schemeClr val="accent1">
                  <a:alpha val="25000"/>
                </a:schemeClr>
              </a:solidFill>
              <a:latin typeface="管峻楷书简体" panose="02010600010101010101" pitchFamily="2" charset="-122"/>
              <a:ea typeface="管峻楷书简体" panose="02010600010101010101" pitchFamily="2" charset="-122"/>
            </a:endParaRPr>
          </a:p>
        </p:txBody>
      </p:sp>
      <p:grpSp>
        <p:nvGrpSpPr>
          <p:cNvPr id="55" name="组合 54"/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56" name="Freeform 19"/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57" name="Freeform 20"/>
            <p:cNvSpPr/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58" name="Freeform 22"/>
            <p:cNvSpPr/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59" name="Freeform 23"/>
            <p:cNvSpPr/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60" name="Freeform 24"/>
            <p:cNvSpPr/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61" name="Freeform 25"/>
            <p:cNvSpPr/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62" name="Freeform 26"/>
            <p:cNvSpPr/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63" name="Freeform 31"/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64" name="Freeform 33"/>
            <p:cNvSpPr/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65" name="Freeform 35"/>
            <p:cNvSpPr/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66" name="Freeform 36"/>
            <p:cNvSpPr/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67" name="Freeform 38"/>
            <p:cNvSpPr/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68" name="Freeform 39"/>
            <p:cNvSpPr/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69" name="Freeform 40"/>
            <p:cNvSpPr/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</a:fld>
            <a:endParaRPr lang="zh-CN" altLang="en-US"/>
          </a:p>
        </p:txBody>
      </p:sp>
      <p:grpSp>
        <p:nvGrpSpPr>
          <p:cNvPr id="6" name="组合 5"/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7" name="Freeform 19"/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8" name="Freeform 20"/>
            <p:cNvSpPr/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9" name="Freeform 22"/>
            <p:cNvSpPr/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0" name="Freeform 23"/>
            <p:cNvSpPr/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1" name="Freeform 24"/>
            <p:cNvSpPr/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2" name="Freeform 25"/>
            <p:cNvSpPr/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3" name="Freeform 26"/>
            <p:cNvSpPr/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4" name="Freeform 31"/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5" name="Freeform 33"/>
            <p:cNvSpPr/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6" name="Freeform 35"/>
            <p:cNvSpPr/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7" name="Freeform 36"/>
            <p:cNvSpPr/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" name="Freeform 38"/>
            <p:cNvSpPr/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" name="Freeform 39"/>
            <p:cNvSpPr/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" name="Freeform 40"/>
            <p:cNvSpPr/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21" name="文本框 20"/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  <a:endParaRPr lang="zh-CN" altLang="en-US" sz="1600" spc="300" dirty="0">
              <a:solidFill>
                <a:schemeClr val="accent1">
                  <a:alpha val="25000"/>
                </a:schemeClr>
              </a:solidFill>
              <a:latin typeface="管峻楷书简体" panose="02010600010101010101" pitchFamily="2" charset="-122"/>
              <a:ea typeface="管峻楷书简体" panose="02010600010101010101" pitchFamily="2" charset="-122"/>
            </a:endParaRPr>
          </a:p>
        </p:txBody>
      </p:sp>
      <p:sp>
        <p:nvSpPr>
          <p:cNvPr id="23" name="矩形: 圆角 22"/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25" name="椭圆 24"/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27" name="Freeform 7"/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Freeform 9"/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" name="Freeform 10"/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" name="Freeform 11"/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" name="Freeform 12"/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" name="Freeform 13"/>
              <p:cNvSpPr/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" name="Freeform 14"/>
              <p:cNvSpPr/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" name="Freeform 15"/>
              <p:cNvSpPr/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" name="Freeform 16"/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" name="Freeform 17"/>
              <p:cNvSpPr/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" name="Freeform 18"/>
              <p:cNvSpPr/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" name="Freeform 19"/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20"/>
              <p:cNvSpPr/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21"/>
              <p:cNvSpPr/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22"/>
              <p:cNvSpPr/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23"/>
              <p:cNvSpPr/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24"/>
              <p:cNvSpPr/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25"/>
              <p:cNvSpPr/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26"/>
              <p:cNvSpPr/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27"/>
              <p:cNvSpPr/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28"/>
              <p:cNvSpPr/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29"/>
              <p:cNvSpPr/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30"/>
              <p:cNvSpPr/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31"/>
              <p:cNvSpPr/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32"/>
              <p:cNvSpPr/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33"/>
              <p:cNvSpPr/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34"/>
              <p:cNvSpPr/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46"/>
              <p:cNvSpPr/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47"/>
              <p:cNvSpPr/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48"/>
              <p:cNvSpPr/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" name="Freeform 49"/>
              <p:cNvSpPr/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" name="Freeform 50"/>
              <p:cNvSpPr/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51"/>
              <p:cNvSpPr/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52"/>
              <p:cNvSpPr/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53"/>
              <p:cNvSpPr/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54"/>
              <p:cNvSpPr/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55"/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56"/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" name="Freeform 57"/>
              <p:cNvSpPr/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58"/>
              <p:cNvSpPr/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67" name="文本占位符 65"/>
          <p:cNvSpPr>
            <a:spLocks noGrp="1"/>
          </p:cNvSpPr>
          <p:nvPr userDrawn="1">
            <p:ph type="body" idx="13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图片占位符 1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4097285" cy="6858000"/>
          </a:xfrm>
        </p:spPr>
        <p:txBody>
          <a:bodyPr/>
          <a:lstStyle/>
          <a:p>
            <a:endParaRPr lang="zh-CN" altLang="en-US"/>
          </a:p>
        </p:txBody>
      </p:sp>
      <p:grpSp>
        <p:nvGrpSpPr>
          <p:cNvPr id="19" name="组合 18"/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0" name="Freeform 19"/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" name="Freeform 20"/>
            <p:cNvSpPr/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" name="Freeform 22"/>
            <p:cNvSpPr/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" name="Freeform 23"/>
            <p:cNvSpPr/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" name="Freeform 24"/>
            <p:cNvSpPr/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" name="Freeform 25"/>
            <p:cNvSpPr/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6" name="Freeform 26"/>
            <p:cNvSpPr/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7" name="Freeform 31"/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8" name="Freeform 33"/>
            <p:cNvSpPr/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9" name="Freeform 35"/>
            <p:cNvSpPr/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0" name="Freeform 36"/>
            <p:cNvSpPr/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1" name="Freeform 38"/>
            <p:cNvSpPr/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2" name="Freeform 39"/>
            <p:cNvSpPr/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3" name="Freeform 40"/>
            <p:cNvSpPr/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4056063"/>
          </a:xfr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一张长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4" name="Freeform 19"/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" name="Freeform 20"/>
            <p:cNvSpPr/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6" name="Freeform 22"/>
            <p:cNvSpPr/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7" name="Freeform 23"/>
            <p:cNvSpPr/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8" name="Freeform 24"/>
            <p:cNvSpPr/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9" name="Freeform 25"/>
            <p:cNvSpPr/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0" name="Freeform 26"/>
            <p:cNvSpPr/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1" name="Freeform 31"/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2" name="Freeform 33"/>
            <p:cNvSpPr/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3" name="Freeform 35"/>
            <p:cNvSpPr/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4" name="Freeform 36"/>
            <p:cNvSpPr/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5" name="Freeform 38"/>
            <p:cNvSpPr/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6" name="Freeform 39"/>
            <p:cNvSpPr/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7" name="Freeform 40"/>
            <p:cNvSpPr/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</a:fld>
            <a:endParaRPr lang="zh-CN" altLang="en-US"/>
          </a:p>
        </p:txBody>
      </p:sp>
      <p:sp>
        <p:nvSpPr>
          <p:cNvPr id="23" name="图片占位符 22"/>
          <p:cNvSpPr>
            <a:spLocks noGrp="1"/>
          </p:cNvSpPr>
          <p:nvPr>
            <p:ph type="pic" sz="quarter" idx="13"/>
          </p:nvPr>
        </p:nvSpPr>
        <p:spPr>
          <a:xfrm>
            <a:off x="660400" y="1130300"/>
            <a:ext cx="10858500" cy="2817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29" name="文本框 128"/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  <a:endParaRPr lang="zh-CN" altLang="en-US" sz="1600" spc="300" dirty="0">
              <a:solidFill>
                <a:schemeClr val="accent1">
                  <a:alpha val="25000"/>
                </a:schemeClr>
              </a:solidFill>
              <a:latin typeface="管峻楷书简体" panose="02010600010101010101" pitchFamily="2" charset="-122"/>
              <a:ea typeface="管峻楷书简体" panose="02010600010101010101" pitchFamily="2" charset="-122"/>
            </a:endParaRPr>
          </a:p>
        </p:txBody>
      </p:sp>
      <p:sp>
        <p:nvSpPr>
          <p:cNvPr id="67" name="矩形: 圆角 66"/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8" name="组合 67"/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69" name="椭圆 68"/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0" name="组合 69"/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71" name="Freeform 7"/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9"/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10"/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11"/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12"/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13"/>
              <p:cNvSpPr/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14"/>
              <p:cNvSpPr/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15"/>
              <p:cNvSpPr/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16"/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17"/>
              <p:cNvSpPr/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18"/>
              <p:cNvSpPr/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19"/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20"/>
              <p:cNvSpPr/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" name="Freeform 21"/>
              <p:cNvSpPr/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22"/>
              <p:cNvSpPr/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23"/>
              <p:cNvSpPr/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24"/>
              <p:cNvSpPr/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25"/>
              <p:cNvSpPr/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26"/>
              <p:cNvSpPr/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27"/>
              <p:cNvSpPr/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28"/>
              <p:cNvSpPr/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29"/>
              <p:cNvSpPr/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30"/>
              <p:cNvSpPr/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31"/>
              <p:cNvSpPr/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32"/>
              <p:cNvSpPr/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33"/>
              <p:cNvSpPr/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34"/>
              <p:cNvSpPr/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46"/>
              <p:cNvSpPr/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47"/>
              <p:cNvSpPr/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48"/>
              <p:cNvSpPr/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49"/>
              <p:cNvSpPr/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50"/>
              <p:cNvSpPr/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51"/>
              <p:cNvSpPr/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52"/>
              <p:cNvSpPr/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53"/>
              <p:cNvSpPr/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54"/>
              <p:cNvSpPr/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55"/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56"/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57"/>
              <p:cNvSpPr/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58"/>
              <p:cNvSpPr/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157" name="文本占位符 65"/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一张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3"/>
          </p:nvPr>
        </p:nvSpPr>
        <p:spPr>
          <a:xfrm>
            <a:off x="838200" y="1301750"/>
            <a:ext cx="5243513" cy="46704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</a:fld>
            <a:endParaRPr lang="zh-CN" altLang="en-US"/>
          </a:p>
        </p:txBody>
      </p:sp>
      <p:grpSp>
        <p:nvGrpSpPr>
          <p:cNvPr id="23" name="组合 22"/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4" name="Freeform 19"/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" name="Freeform 20"/>
            <p:cNvSpPr/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6" name="Freeform 22"/>
            <p:cNvSpPr/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7" name="Freeform 23"/>
            <p:cNvSpPr/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8" name="Freeform 24"/>
            <p:cNvSpPr/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9" name="Freeform 25"/>
            <p:cNvSpPr/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0" name="Freeform 26"/>
            <p:cNvSpPr/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1" name="Freeform 31"/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2" name="Freeform 33"/>
            <p:cNvSpPr/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3" name="Freeform 35"/>
            <p:cNvSpPr/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4" name="Freeform 36"/>
            <p:cNvSpPr/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5" name="Freeform 38"/>
            <p:cNvSpPr/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6" name="Freeform 39"/>
            <p:cNvSpPr/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7" name="Freeform 40"/>
            <p:cNvSpPr/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84" name="文本框 83"/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  <a:endParaRPr lang="zh-CN" altLang="en-US" sz="1600" spc="300" dirty="0">
              <a:solidFill>
                <a:schemeClr val="accent1">
                  <a:alpha val="25000"/>
                </a:schemeClr>
              </a:solidFill>
              <a:latin typeface="管峻楷书简体" panose="02010600010101010101" pitchFamily="2" charset="-122"/>
              <a:ea typeface="管峻楷书简体" panose="02010600010101010101" pitchFamily="2" charset="-122"/>
            </a:endParaRPr>
          </a:p>
        </p:txBody>
      </p:sp>
      <p:sp>
        <p:nvSpPr>
          <p:cNvPr id="85" name="矩形: 圆角 84"/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6" name="组合 85"/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7" name="椭圆 86"/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8" name="组合 87"/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9" name="Freeform 7"/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9"/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10"/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11"/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12"/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13"/>
              <p:cNvSpPr/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14"/>
              <p:cNvSpPr/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15"/>
              <p:cNvSpPr/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16"/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17"/>
              <p:cNvSpPr/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18"/>
              <p:cNvSpPr/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" name="Freeform 19"/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0"/>
              <p:cNvSpPr/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21"/>
              <p:cNvSpPr/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22"/>
              <p:cNvSpPr/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23"/>
              <p:cNvSpPr/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" name="Freeform 24"/>
              <p:cNvSpPr/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25"/>
              <p:cNvSpPr/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26"/>
              <p:cNvSpPr/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27"/>
              <p:cNvSpPr/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28"/>
              <p:cNvSpPr/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" name="Freeform 29"/>
              <p:cNvSpPr/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30"/>
              <p:cNvSpPr/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31"/>
              <p:cNvSpPr/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32"/>
              <p:cNvSpPr/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33"/>
              <p:cNvSpPr/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34"/>
              <p:cNvSpPr/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46"/>
              <p:cNvSpPr/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47"/>
              <p:cNvSpPr/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48"/>
              <p:cNvSpPr/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49"/>
              <p:cNvSpPr/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50"/>
              <p:cNvSpPr/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51"/>
              <p:cNvSpPr/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52"/>
              <p:cNvSpPr/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53"/>
              <p:cNvSpPr/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54"/>
              <p:cNvSpPr/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55"/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56"/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57"/>
              <p:cNvSpPr/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58"/>
              <p:cNvSpPr/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129" name="文本占位符 65"/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36" name="Freeform 19"/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7" name="Freeform 20"/>
            <p:cNvSpPr/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8" name="Freeform 22"/>
            <p:cNvSpPr/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9" name="Freeform 23"/>
            <p:cNvSpPr/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40" name="Freeform 24"/>
            <p:cNvSpPr/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41" name="Freeform 25"/>
            <p:cNvSpPr/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42" name="Freeform 26"/>
            <p:cNvSpPr/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43" name="Freeform 31"/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44" name="Freeform 33"/>
            <p:cNvSpPr/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45" name="Freeform 35"/>
            <p:cNvSpPr/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46" name="Freeform 36"/>
            <p:cNvSpPr/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47" name="Freeform 38"/>
            <p:cNvSpPr/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48" name="Freeform 39"/>
            <p:cNvSpPr/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49" name="Freeform 40"/>
            <p:cNvSpPr/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18" name="图片占位符 16"/>
          <p:cNvSpPr>
            <a:spLocks noGrp="1"/>
          </p:cNvSpPr>
          <p:nvPr>
            <p:ph type="pic" sz="quarter" idx="14"/>
          </p:nvPr>
        </p:nvSpPr>
        <p:spPr>
          <a:xfrm>
            <a:off x="4698494" y="3681942"/>
            <a:ext cx="6819900" cy="244157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3"/>
          </p:nvPr>
        </p:nvSpPr>
        <p:spPr>
          <a:xfrm>
            <a:off x="668338" y="1123950"/>
            <a:ext cx="6819900" cy="244157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</a:fld>
            <a:endParaRPr lang="zh-CN" altLang="en-US"/>
          </a:p>
        </p:txBody>
      </p:sp>
      <p:sp>
        <p:nvSpPr>
          <p:cNvPr id="34" name="文本框 33"/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  <a:endParaRPr lang="zh-CN" altLang="en-US" sz="1600" spc="300" dirty="0">
              <a:solidFill>
                <a:schemeClr val="accent1">
                  <a:alpha val="25000"/>
                </a:schemeClr>
              </a:solidFill>
              <a:latin typeface="管峻楷书简体" panose="02010600010101010101" pitchFamily="2" charset="-122"/>
              <a:ea typeface="管峻楷书简体" panose="02010600010101010101" pitchFamily="2" charset="-122"/>
            </a:endParaRPr>
          </a:p>
        </p:txBody>
      </p:sp>
      <p:sp>
        <p:nvSpPr>
          <p:cNvPr id="85" name="矩形: 圆角 84"/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6" name="组合 85"/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7" name="椭圆 86"/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8" name="组合 87"/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9" name="Freeform 7"/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9"/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10"/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11"/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12"/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13"/>
              <p:cNvSpPr/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14"/>
              <p:cNvSpPr/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15"/>
              <p:cNvSpPr/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16"/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17"/>
              <p:cNvSpPr/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18"/>
              <p:cNvSpPr/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" name="Freeform 19"/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0"/>
              <p:cNvSpPr/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21"/>
              <p:cNvSpPr/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22"/>
              <p:cNvSpPr/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23"/>
              <p:cNvSpPr/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" name="Freeform 24"/>
              <p:cNvSpPr/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25"/>
              <p:cNvSpPr/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26"/>
              <p:cNvSpPr/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27"/>
              <p:cNvSpPr/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28"/>
              <p:cNvSpPr/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" name="Freeform 29"/>
              <p:cNvSpPr/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30"/>
              <p:cNvSpPr/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31"/>
              <p:cNvSpPr/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32"/>
              <p:cNvSpPr/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33"/>
              <p:cNvSpPr/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34"/>
              <p:cNvSpPr/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46"/>
              <p:cNvSpPr/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47"/>
              <p:cNvSpPr/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48"/>
              <p:cNvSpPr/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49"/>
              <p:cNvSpPr/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50"/>
              <p:cNvSpPr/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51"/>
              <p:cNvSpPr/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52"/>
              <p:cNvSpPr/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53"/>
              <p:cNvSpPr/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54"/>
              <p:cNvSpPr/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55"/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56"/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57"/>
              <p:cNvSpPr/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58"/>
              <p:cNvSpPr/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129" name="文本占位符 65"/>
          <p:cNvSpPr>
            <a:spLocks noGrp="1"/>
          </p:cNvSpPr>
          <p:nvPr>
            <p:ph type="body" idx="15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三张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4" name="Freeform 19"/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5" name="Freeform 20"/>
            <p:cNvSpPr/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6" name="Freeform 22"/>
            <p:cNvSpPr/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7" name="Freeform 23"/>
            <p:cNvSpPr/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" name="Freeform 24"/>
            <p:cNvSpPr/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" name="Freeform 25"/>
            <p:cNvSpPr/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" name="Freeform 26"/>
            <p:cNvSpPr/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" name="Freeform 31"/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" name="Freeform 33"/>
            <p:cNvSpPr/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" name="Freeform 35"/>
            <p:cNvSpPr/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" name="Freeform 36"/>
            <p:cNvSpPr/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" name="Freeform 38"/>
            <p:cNvSpPr/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6" name="Freeform 39"/>
            <p:cNvSpPr/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7" name="Freeform 40"/>
            <p:cNvSpPr/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</a:fld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3"/>
          </p:nvPr>
        </p:nvSpPr>
        <p:spPr>
          <a:xfrm>
            <a:off x="661988" y="1139750"/>
            <a:ext cx="3517900" cy="2725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1" name="图片占位符 9"/>
          <p:cNvSpPr>
            <a:spLocks noGrp="1"/>
          </p:cNvSpPr>
          <p:nvPr>
            <p:ph type="pic" sz="quarter" idx="14"/>
          </p:nvPr>
        </p:nvSpPr>
        <p:spPr>
          <a:xfrm>
            <a:off x="4330561" y="1139750"/>
            <a:ext cx="3517900" cy="2725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2" name="图片占位符 9"/>
          <p:cNvSpPr>
            <a:spLocks noGrp="1"/>
          </p:cNvSpPr>
          <p:nvPr>
            <p:ph type="pic" sz="quarter" idx="15"/>
          </p:nvPr>
        </p:nvSpPr>
        <p:spPr>
          <a:xfrm>
            <a:off x="7999134" y="1139750"/>
            <a:ext cx="3517900" cy="2725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8" name="文本框 27"/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  <a:endParaRPr lang="zh-CN" altLang="en-US" sz="1600" spc="300" dirty="0">
              <a:solidFill>
                <a:schemeClr val="accent1">
                  <a:alpha val="25000"/>
                </a:schemeClr>
              </a:solidFill>
              <a:latin typeface="管峻楷书简体" panose="02010600010101010101" pitchFamily="2" charset="-122"/>
              <a:ea typeface="管峻楷书简体" panose="02010600010101010101" pitchFamily="2" charset="-122"/>
            </a:endParaRPr>
          </a:p>
        </p:txBody>
      </p:sp>
      <p:sp>
        <p:nvSpPr>
          <p:cNvPr id="120" name="矩形: 圆角 119"/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1" name="组合 120"/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122" name="椭圆 121"/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3" name="组合 122"/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124" name="Freeform 7"/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9"/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10"/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11"/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12"/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13"/>
              <p:cNvSpPr/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" name="Freeform 14"/>
              <p:cNvSpPr/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15"/>
              <p:cNvSpPr/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16"/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17"/>
              <p:cNvSpPr/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18"/>
              <p:cNvSpPr/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9"/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20"/>
              <p:cNvSpPr/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21"/>
              <p:cNvSpPr/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22"/>
              <p:cNvSpPr/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23"/>
              <p:cNvSpPr/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24"/>
              <p:cNvSpPr/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25"/>
              <p:cNvSpPr/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26"/>
              <p:cNvSpPr/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27"/>
              <p:cNvSpPr/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28"/>
              <p:cNvSpPr/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29"/>
              <p:cNvSpPr/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30"/>
              <p:cNvSpPr/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31"/>
              <p:cNvSpPr/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32"/>
              <p:cNvSpPr/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33"/>
              <p:cNvSpPr/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34"/>
              <p:cNvSpPr/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46"/>
              <p:cNvSpPr/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47"/>
              <p:cNvSpPr/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48"/>
              <p:cNvSpPr/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49"/>
              <p:cNvSpPr/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50"/>
              <p:cNvSpPr/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51"/>
              <p:cNvSpPr/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52"/>
              <p:cNvSpPr/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53"/>
              <p:cNvSpPr/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54"/>
              <p:cNvSpPr/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55"/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56"/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57"/>
              <p:cNvSpPr/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58"/>
              <p:cNvSpPr/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164" name="文本占位符 65"/>
          <p:cNvSpPr>
            <a:spLocks noGrp="1"/>
          </p:cNvSpPr>
          <p:nvPr>
            <p:ph type="body" idx="16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四张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0" name="Freeform 19"/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" name="Freeform 20"/>
            <p:cNvSpPr/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" name="Freeform 22"/>
            <p:cNvSpPr/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" name="Freeform 23"/>
            <p:cNvSpPr/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" name="Freeform 24"/>
            <p:cNvSpPr/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" name="Freeform 25"/>
            <p:cNvSpPr/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6" name="Freeform 26"/>
            <p:cNvSpPr/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7" name="Freeform 31"/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8" name="Freeform 33"/>
            <p:cNvSpPr/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9" name="Freeform 35"/>
            <p:cNvSpPr/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0" name="Freeform 36"/>
            <p:cNvSpPr/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1" name="Freeform 38"/>
            <p:cNvSpPr/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2" name="Freeform 39"/>
            <p:cNvSpPr/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3" name="Freeform 40"/>
            <p:cNvSpPr/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</a:fld>
            <a:endParaRPr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660400" y="1130300"/>
            <a:ext cx="5367020" cy="24358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660400" y="3734122"/>
            <a:ext cx="5367020" cy="239997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6151880" y="1130300"/>
            <a:ext cx="5367020" cy="24358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6151880" y="3734122"/>
            <a:ext cx="5367020" cy="239997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3"/>
          </p:nvPr>
        </p:nvSpPr>
        <p:spPr>
          <a:xfrm>
            <a:off x="952392" y="1412875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" name="图片占位符 14"/>
          <p:cNvSpPr>
            <a:spLocks noGrp="1"/>
          </p:cNvSpPr>
          <p:nvPr>
            <p:ph type="pic" sz="quarter" idx="14"/>
          </p:nvPr>
        </p:nvSpPr>
        <p:spPr>
          <a:xfrm>
            <a:off x="6422971" y="1412875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7" name="图片占位符 14"/>
          <p:cNvSpPr>
            <a:spLocks noGrp="1"/>
          </p:cNvSpPr>
          <p:nvPr>
            <p:ph type="pic" sz="quarter" idx="15"/>
          </p:nvPr>
        </p:nvSpPr>
        <p:spPr>
          <a:xfrm>
            <a:off x="6422971" y="4000607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8" name="图片占位符 14"/>
          <p:cNvSpPr>
            <a:spLocks noGrp="1"/>
          </p:cNvSpPr>
          <p:nvPr>
            <p:ph type="pic" sz="quarter" idx="16"/>
          </p:nvPr>
        </p:nvSpPr>
        <p:spPr>
          <a:xfrm>
            <a:off x="952392" y="4000607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4" name="文本框 33"/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  <a:endParaRPr lang="zh-CN" altLang="en-US" sz="1600" spc="300" dirty="0">
              <a:solidFill>
                <a:schemeClr val="accent1">
                  <a:alpha val="25000"/>
                </a:schemeClr>
              </a:solidFill>
              <a:latin typeface="管峻楷书简体" panose="02010600010101010101" pitchFamily="2" charset="-122"/>
              <a:ea typeface="管峻楷书简体" panose="02010600010101010101" pitchFamily="2" charset="-122"/>
            </a:endParaRPr>
          </a:p>
        </p:txBody>
      </p:sp>
      <p:sp>
        <p:nvSpPr>
          <p:cNvPr id="81" name="矩形: 圆角 80"/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2" name="组合 81"/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3" name="椭圆 82"/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4" name="组合 83"/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5" name="Freeform 7"/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9"/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10"/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11"/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13"/>
              <p:cNvSpPr/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14"/>
              <p:cNvSpPr/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15"/>
              <p:cNvSpPr/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16"/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17"/>
              <p:cNvSpPr/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18"/>
              <p:cNvSpPr/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19"/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0"/>
              <p:cNvSpPr/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1"/>
              <p:cNvSpPr/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2"/>
              <p:cNvSpPr/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" name="Freeform 23"/>
              <p:cNvSpPr/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4"/>
              <p:cNvSpPr/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25"/>
              <p:cNvSpPr/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26"/>
              <p:cNvSpPr/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27"/>
              <p:cNvSpPr/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" name="Freeform 28"/>
              <p:cNvSpPr/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29"/>
              <p:cNvSpPr/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30"/>
              <p:cNvSpPr/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31"/>
              <p:cNvSpPr/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32"/>
              <p:cNvSpPr/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" name="Freeform 33"/>
              <p:cNvSpPr/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34"/>
              <p:cNvSpPr/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46"/>
              <p:cNvSpPr/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47"/>
              <p:cNvSpPr/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48"/>
              <p:cNvSpPr/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49"/>
              <p:cNvSpPr/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50"/>
              <p:cNvSpPr/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51"/>
              <p:cNvSpPr/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52"/>
              <p:cNvSpPr/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53"/>
              <p:cNvSpPr/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54"/>
              <p:cNvSpPr/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55"/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56"/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57"/>
              <p:cNvSpPr/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58"/>
              <p:cNvSpPr/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125" name="文本占位符 65"/>
          <p:cNvSpPr>
            <a:spLocks noGrp="1"/>
          </p:cNvSpPr>
          <p:nvPr>
            <p:ph type="body" idx="17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dkUpDiag">
          <a:fgClr>
            <a:schemeClr val="bg1"/>
          </a:fgClr>
          <a:bgClr>
            <a:schemeClr val="bg1">
              <a:lumMod val="95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96C455-D181-459A-8014-67AAEFFCA7C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321020-7931-4610-B95E-80A53469F59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2" Type="http://schemas.openxmlformats.org/officeDocument/2006/relationships/oleObject" Target="../embeddings/oleObject4.bin"/><Relationship Id="rId1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文本框 50" hidden="1"/>
          <p:cNvSpPr txBox="1"/>
          <p:nvPr/>
        </p:nvSpPr>
        <p:spPr>
          <a:xfrm>
            <a:off x="854296" y="1870648"/>
            <a:ext cx="767922" cy="767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3600" dirty="0">
                <a:solidFill>
                  <a:schemeClr val="bg1"/>
                </a:solidFill>
                <a:latin typeface="锐字云字库大标宋体GBK" panose="02010604000000000000" pitchFamily="2" charset="-122"/>
                <a:ea typeface="锐字云字库大标宋体GBK" panose="02010604000000000000" pitchFamily="2" charset="-122"/>
              </a:rPr>
              <a:t>01</a:t>
            </a:r>
            <a:endParaRPr lang="zh-CN" altLang="en-US" sz="3600" dirty="0">
              <a:solidFill>
                <a:schemeClr val="bg1"/>
              </a:solidFill>
              <a:latin typeface="锐字云字库大标宋体GBK" panose="02010604000000000000" pitchFamily="2" charset="-122"/>
              <a:ea typeface="锐字云字库大标宋体GBK" panose="02010604000000000000" pitchFamily="2" charset="-122"/>
            </a:endParaRPr>
          </a:p>
        </p:txBody>
      </p:sp>
      <p:sp>
        <p:nvSpPr>
          <p:cNvPr id="53" name="文本框 52" hidden="1"/>
          <p:cNvSpPr txBox="1"/>
          <p:nvPr/>
        </p:nvSpPr>
        <p:spPr>
          <a:xfrm>
            <a:off x="6435222" y="1859802"/>
            <a:ext cx="767922" cy="767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3600" dirty="0">
                <a:solidFill>
                  <a:schemeClr val="bg1"/>
                </a:solidFill>
                <a:latin typeface="锐字云字库大标宋体GBK" panose="02010604000000000000" pitchFamily="2" charset="-122"/>
                <a:ea typeface="锐字云字库大标宋体GBK" panose="02010604000000000000" pitchFamily="2" charset="-122"/>
              </a:rPr>
              <a:t>02</a:t>
            </a:r>
            <a:endParaRPr lang="zh-CN" altLang="en-US" sz="3600" dirty="0">
              <a:solidFill>
                <a:schemeClr val="bg1"/>
              </a:solidFill>
              <a:latin typeface="锐字云字库大标宋体GBK" panose="02010604000000000000" pitchFamily="2" charset="-122"/>
              <a:ea typeface="锐字云字库大标宋体GBK" panose="02010604000000000000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本次课内容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52880" y="1835673"/>
            <a:ext cx="80645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1pPr>
            <a:lvl2pPr marL="990600" indent="-5334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2pPr>
            <a:lvl3pPr marL="1447800" indent="-5334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3pPr>
            <a:lvl4pPr marL="1905000" indent="-5334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4pPr>
            <a:lvl5pPr marL="2362200" indent="-5334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5pPr>
            <a:lvl6pPr marL="2819400" indent="-5334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6pPr>
            <a:lvl7pPr marL="3276600" indent="-5334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7pPr>
            <a:lvl8pPr marL="3733800" indent="-5334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8pPr>
            <a:lvl9pPr marL="4191000" indent="-5334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9pPr>
          </a:lstStyle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二、顶点之间的可达性定义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52880" y="3837883"/>
            <a:ext cx="80645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1pPr>
            <a:lvl2pPr marL="990600" indent="-5334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2pPr>
            <a:lvl3pPr marL="1447800" indent="-5334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3pPr>
            <a:lvl4pPr marL="1905000" indent="-5334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4pPr>
            <a:lvl5pPr marL="2362200" indent="-5334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5pPr>
            <a:lvl6pPr marL="2819400" indent="-5334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6pPr>
            <a:lvl7pPr marL="3276600" indent="-5334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7pPr>
            <a:lvl8pPr marL="3733800" indent="-5334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8pPr>
            <a:lvl9pPr marL="4191000" indent="-5334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9pPr>
          </a:lstStyle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五、无向图的连通性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52880" y="4515727"/>
            <a:ext cx="80645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1pPr>
            <a:lvl2pPr marL="990600" indent="-5334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2pPr>
            <a:lvl3pPr marL="1447800" indent="-5334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3pPr>
            <a:lvl4pPr marL="1905000" indent="-5334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4pPr>
            <a:lvl5pPr marL="2362200" indent="-5334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5pPr>
            <a:lvl6pPr marL="2819400" indent="-5334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6pPr>
            <a:lvl7pPr marL="3276600" indent="-5334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7pPr>
            <a:lvl8pPr marL="3733800" indent="-5334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8pPr>
            <a:lvl9pPr marL="4191000" indent="-5334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9pPr>
          </a:lstStyle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六、有向图的连通性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Text Box 107"/>
          <p:cNvSpPr txBox="1">
            <a:spLocks noChangeArrowheads="1"/>
          </p:cNvSpPr>
          <p:nvPr/>
        </p:nvSpPr>
        <p:spPr bwMode="auto">
          <a:xfrm>
            <a:off x="752880" y="2514415"/>
            <a:ext cx="670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D8DADA">
                    <a:lumMod val="1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连通度的概念与性质</a:t>
            </a:r>
            <a:endParaRPr kumimoji="1" lang="en-US" altLang="zh-CN" sz="2800" b="1" dirty="0">
              <a:solidFill>
                <a:srgbClr val="D8DADA">
                  <a:lumMod val="10000"/>
                </a:srgb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Text Box 108"/>
          <p:cNvSpPr txBox="1">
            <a:spLocks noChangeArrowheads="1"/>
          </p:cNvSpPr>
          <p:nvPr/>
        </p:nvSpPr>
        <p:spPr bwMode="auto">
          <a:xfrm>
            <a:off x="752880" y="3176149"/>
            <a:ext cx="670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D8DADA">
                    <a:lumMod val="1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描述连通性的其它参数简介</a:t>
            </a:r>
            <a:endParaRPr kumimoji="1" lang="en-US" altLang="zh-CN" sz="2800" b="1" dirty="0">
              <a:solidFill>
                <a:srgbClr val="D8DADA">
                  <a:lumMod val="10000"/>
                </a:srgb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752880" y="1169379"/>
            <a:ext cx="813752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914400" indent="-4572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371600" indent="-4572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828800" indent="-4572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286000" indent="-4572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743200" indent="-4572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3200400" indent="-4572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657600" indent="-4572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4114800" indent="-4572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457200" marR="0" lvl="0" indent="-457200" algn="just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lang="zh-CN" altLang="en-US" kern="0" dirty="0"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、通路、回路与连通性</a:t>
            </a:r>
            <a:endParaRPr kumimoji="0" lang="zh-CN" altLang="en-US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815554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：带权图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20804" y="1222121"/>
            <a:ext cx="11114703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中的一条通路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P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中所有边的权之和称为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长度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记作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W(P).</a:t>
            </a:r>
            <a:endParaRPr kumimoji="0" lang="en-US" altLang="zh-CN" sz="28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类似地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可定义回路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长度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W(C).</a:t>
            </a:r>
            <a:endParaRPr kumimoji="0" lang="zh-CN" altLang="en-US" sz="28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设带权图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=&lt;V,E,W&gt; (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无向图或有向图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其中每一条边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权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W(e)</a:t>
            </a:r>
            <a:endParaRPr kumimoji="0" lang="en-US" altLang="zh-CN" sz="28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非负实数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u,v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连通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u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可达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)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称从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长度最短的</a:t>
            </a:r>
            <a:endParaRPr kumimoji="0" lang="en-US" altLang="zh-CN" sz="28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路径为从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最短路径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称其长度为从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距离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记作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d(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u,v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.</a:t>
            </a:r>
            <a:endParaRPr kumimoji="0" lang="en-US" altLang="zh-CN" sz="28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约定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: d(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u,u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=0;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不连通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u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不可达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)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d(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u,v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=+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kumimoji="0" lang="zh-CN" altLang="en-US" sz="28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858791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8"/>
          <p:cNvSpPr txBox="1">
            <a:spLocks noChangeArrowheads="1"/>
          </p:cNvSpPr>
          <p:nvPr/>
        </p:nvSpPr>
        <p:spPr bwMode="auto">
          <a:xfrm>
            <a:off x="1265238" y="981075"/>
            <a:ext cx="10002984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28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例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 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一个总部和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6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个工地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求从总部到各工地的最短路径</a:t>
            </a:r>
            <a:endParaRPr lang="en-US" altLang="zh-CN" sz="2800" kern="0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  <a:p>
            <a:pPr eaLnBrk="1" hangingPunct="1"/>
            <a:endParaRPr lang="en-US" altLang="zh-CN" kern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zh-CN" kern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zh-CN" kern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zh-CN" kern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zh-CN" kern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zh-CN" kern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kern="0" dirty="0">
                <a:latin typeface="Times New Roman" panose="02020603050405020304" pitchFamily="18" charset="0"/>
                <a:sym typeface="Symbol" panose="05050102010706020507" pitchFamily="18" charset="2"/>
              </a:rPr>
              <a:t>解 </a:t>
            </a:r>
            <a:endParaRPr lang="zh-CN" altLang="en-US" kern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49" name="Group 43"/>
          <p:cNvGrpSpPr/>
          <p:nvPr/>
        </p:nvGrpSpPr>
        <p:grpSpPr bwMode="auto">
          <a:xfrm>
            <a:off x="2144713" y="1599407"/>
            <a:ext cx="5597525" cy="2209800"/>
            <a:chOff x="794" y="2544"/>
            <a:chExt cx="3526" cy="1392"/>
          </a:xfrm>
        </p:grpSpPr>
        <p:grpSp>
          <p:nvGrpSpPr>
            <p:cNvPr id="50" name="Group 41"/>
            <p:cNvGrpSpPr/>
            <p:nvPr/>
          </p:nvGrpSpPr>
          <p:grpSpPr bwMode="auto">
            <a:xfrm>
              <a:off x="1392" y="2544"/>
              <a:ext cx="2928" cy="1392"/>
              <a:chOff x="1488" y="2640"/>
              <a:chExt cx="2928" cy="1392"/>
            </a:xfrm>
          </p:grpSpPr>
          <p:sp>
            <p:nvSpPr>
              <p:cNvPr id="52" name="Text Box 4"/>
              <p:cNvSpPr txBox="1">
                <a:spLocks noChangeArrowheads="1"/>
              </p:cNvSpPr>
              <p:nvPr/>
            </p:nvSpPr>
            <p:spPr bwMode="auto">
              <a:xfrm>
                <a:off x="1488" y="3216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3" name="Group 23"/>
              <p:cNvGrpSpPr/>
              <p:nvPr/>
            </p:nvGrpSpPr>
            <p:grpSpPr bwMode="auto">
              <a:xfrm>
                <a:off x="1488" y="2736"/>
                <a:ext cx="2784" cy="1248"/>
                <a:chOff x="1488" y="2736"/>
                <a:chExt cx="2784" cy="1248"/>
              </a:xfrm>
            </p:grpSpPr>
            <p:sp>
              <p:nvSpPr>
                <p:cNvPr id="70" name="Oval 6"/>
                <p:cNvSpPr>
                  <a:spLocks noChangeArrowheads="1"/>
                </p:cNvSpPr>
                <p:nvPr/>
              </p:nvSpPr>
              <p:spPr bwMode="auto">
                <a:xfrm>
                  <a:off x="1488" y="3264"/>
                  <a:ext cx="240" cy="240"/>
                </a:xfrm>
                <a:prstGeom prst="ellips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" name="Oval 7"/>
                <p:cNvSpPr>
                  <a:spLocks noChangeArrowheads="1"/>
                </p:cNvSpPr>
                <p:nvPr/>
              </p:nvSpPr>
              <p:spPr bwMode="auto">
                <a:xfrm>
                  <a:off x="2256" y="2784"/>
                  <a:ext cx="240" cy="240"/>
                </a:xfrm>
                <a:prstGeom prst="ellips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2" name="Oval 8"/>
                <p:cNvSpPr>
                  <a:spLocks noChangeArrowheads="1"/>
                </p:cNvSpPr>
                <p:nvPr/>
              </p:nvSpPr>
              <p:spPr bwMode="auto">
                <a:xfrm>
                  <a:off x="2064" y="3696"/>
                  <a:ext cx="240" cy="240"/>
                </a:xfrm>
                <a:prstGeom prst="ellips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3" name="Oval 9"/>
                <p:cNvSpPr>
                  <a:spLocks noChangeArrowheads="1"/>
                </p:cNvSpPr>
                <p:nvPr/>
              </p:nvSpPr>
              <p:spPr bwMode="auto">
                <a:xfrm>
                  <a:off x="2832" y="3264"/>
                  <a:ext cx="240" cy="240"/>
                </a:xfrm>
                <a:prstGeom prst="ellips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4" name="Oval 10"/>
                <p:cNvSpPr>
                  <a:spLocks noChangeArrowheads="1"/>
                </p:cNvSpPr>
                <p:nvPr/>
              </p:nvSpPr>
              <p:spPr bwMode="auto">
                <a:xfrm>
                  <a:off x="3168" y="3744"/>
                  <a:ext cx="240" cy="240"/>
                </a:xfrm>
                <a:prstGeom prst="ellips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5" name="Oval 11"/>
                <p:cNvSpPr>
                  <a:spLocks noChangeArrowheads="1"/>
                </p:cNvSpPr>
                <p:nvPr/>
              </p:nvSpPr>
              <p:spPr bwMode="auto">
                <a:xfrm>
                  <a:off x="3792" y="3456"/>
                  <a:ext cx="240" cy="240"/>
                </a:xfrm>
                <a:prstGeom prst="ellips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6" name="Oval 12"/>
                <p:cNvSpPr>
                  <a:spLocks noChangeArrowheads="1"/>
                </p:cNvSpPr>
                <p:nvPr/>
              </p:nvSpPr>
              <p:spPr bwMode="auto">
                <a:xfrm>
                  <a:off x="4032" y="2736"/>
                  <a:ext cx="240" cy="240"/>
                </a:xfrm>
                <a:prstGeom prst="ellips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7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680" y="2976"/>
                  <a:ext cx="624" cy="33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8" name="Line 14"/>
                <p:cNvSpPr>
                  <a:spLocks noChangeShapeType="1"/>
                </p:cNvSpPr>
                <p:nvPr/>
              </p:nvSpPr>
              <p:spPr bwMode="auto">
                <a:xfrm>
                  <a:off x="1680" y="3456"/>
                  <a:ext cx="384" cy="33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2208" y="3024"/>
                  <a:ext cx="144" cy="67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0" name="Line 16"/>
                <p:cNvSpPr>
                  <a:spLocks noChangeShapeType="1"/>
                </p:cNvSpPr>
                <p:nvPr/>
              </p:nvSpPr>
              <p:spPr bwMode="auto">
                <a:xfrm>
                  <a:off x="2496" y="2880"/>
                  <a:ext cx="153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1" name="Line 17"/>
                <p:cNvSpPr>
                  <a:spLocks noChangeShapeType="1"/>
                </p:cNvSpPr>
                <p:nvPr/>
              </p:nvSpPr>
              <p:spPr bwMode="auto">
                <a:xfrm>
                  <a:off x="2448" y="2976"/>
                  <a:ext cx="432" cy="33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2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3072" y="2928"/>
                  <a:ext cx="1008" cy="38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3" name="Line 19"/>
                <p:cNvSpPr>
                  <a:spLocks noChangeShapeType="1"/>
                </p:cNvSpPr>
                <p:nvPr/>
              </p:nvSpPr>
              <p:spPr bwMode="auto">
                <a:xfrm>
                  <a:off x="3024" y="3504"/>
                  <a:ext cx="192" cy="28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4" name="Line 20"/>
                <p:cNvSpPr>
                  <a:spLocks noChangeShapeType="1"/>
                </p:cNvSpPr>
                <p:nvPr/>
              </p:nvSpPr>
              <p:spPr bwMode="auto">
                <a:xfrm>
                  <a:off x="2304" y="3888"/>
                  <a:ext cx="86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5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3408" y="3648"/>
                  <a:ext cx="432" cy="19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6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936" y="2976"/>
                  <a:ext cx="192" cy="48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54" name="Text Box 25"/>
              <p:cNvSpPr txBox="1">
                <a:spLocks noChangeArrowheads="1"/>
              </p:cNvSpPr>
              <p:nvPr/>
            </p:nvSpPr>
            <p:spPr bwMode="auto">
              <a:xfrm>
                <a:off x="2256" y="2784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" name="Text Box 26"/>
              <p:cNvSpPr txBox="1">
                <a:spLocks noChangeArrowheads="1"/>
              </p:cNvSpPr>
              <p:nvPr/>
            </p:nvSpPr>
            <p:spPr bwMode="auto">
              <a:xfrm>
                <a:off x="2064" y="3696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" name="Text Box 27"/>
              <p:cNvSpPr txBox="1">
                <a:spLocks noChangeArrowheads="1"/>
              </p:cNvSpPr>
              <p:nvPr/>
            </p:nvSpPr>
            <p:spPr bwMode="auto">
              <a:xfrm>
                <a:off x="2832" y="3264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" name="Text Box 28"/>
              <p:cNvSpPr txBox="1">
                <a:spLocks noChangeArrowheads="1"/>
              </p:cNvSpPr>
              <p:nvPr/>
            </p:nvSpPr>
            <p:spPr bwMode="auto">
              <a:xfrm>
                <a:off x="3216" y="3744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" name="Text Box 29"/>
              <p:cNvSpPr txBox="1">
                <a:spLocks noChangeArrowheads="1"/>
              </p:cNvSpPr>
              <p:nvPr/>
            </p:nvSpPr>
            <p:spPr bwMode="auto">
              <a:xfrm>
                <a:off x="3792" y="3408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6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" name="Text Box 30"/>
              <p:cNvSpPr txBox="1">
                <a:spLocks noChangeArrowheads="1"/>
              </p:cNvSpPr>
              <p:nvPr/>
            </p:nvSpPr>
            <p:spPr bwMode="auto">
              <a:xfrm>
                <a:off x="4080" y="2736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7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0" name="Text Box 31"/>
              <p:cNvSpPr txBox="1">
                <a:spLocks noChangeArrowheads="1"/>
              </p:cNvSpPr>
              <p:nvPr/>
            </p:nvSpPr>
            <p:spPr bwMode="auto">
              <a:xfrm>
                <a:off x="1728" y="292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5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" name="Text Box 32"/>
              <p:cNvSpPr txBox="1">
                <a:spLocks noChangeArrowheads="1"/>
              </p:cNvSpPr>
              <p:nvPr/>
            </p:nvSpPr>
            <p:spPr bwMode="auto">
              <a:xfrm>
                <a:off x="1584" y="355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" name="Text Box 33"/>
              <p:cNvSpPr txBox="1">
                <a:spLocks noChangeArrowheads="1"/>
              </p:cNvSpPr>
              <p:nvPr/>
            </p:nvSpPr>
            <p:spPr bwMode="auto">
              <a:xfrm>
                <a:off x="2112" y="321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3" name="Text Box 34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6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" name="Text Box 35"/>
              <p:cNvSpPr txBox="1">
                <a:spLocks noChangeArrowheads="1"/>
              </p:cNvSpPr>
              <p:nvPr/>
            </p:nvSpPr>
            <p:spPr bwMode="auto">
              <a:xfrm>
                <a:off x="2544" y="364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" name="Text Box 36"/>
              <p:cNvSpPr txBox="1">
                <a:spLocks noChangeArrowheads="1"/>
              </p:cNvSpPr>
              <p:nvPr/>
            </p:nvSpPr>
            <p:spPr bwMode="auto">
              <a:xfrm>
                <a:off x="3072" y="345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" name="Text Box 37"/>
              <p:cNvSpPr txBox="1">
                <a:spLocks noChangeArrowheads="1"/>
              </p:cNvSpPr>
              <p:nvPr/>
            </p:nvSpPr>
            <p:spPr bwMode="auto">
              <a:xfrm>
                <a:off x="3264" y="292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" name="Text Box 38"/>
              <p:cNvSpPr txBox="1">
                <a:spLocks noChangeArrowheads="1"/>
              </p:cNvSpPr>
              <p:nvPr/>
            </p:nvSpPr>
            <p:spPr bwMode="auto">
              <a:xfrm>
                <a:off x="2976" y="264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7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" name="Text Box 39"/>
              <p:cNvSpPr txBox="1">
                <a:spLocks noChangeArrowheads="1"/>
              </p:cNvSpPr>
              <p:nvPr/>
            </p:nvSpPr>
            <p:spPr bwMode="auto">
              <a:xfrm>
                <a:off x="3456" y="350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" name="Text Box 40"/>
              <p:cNvSpPr txBox="1">
                <a:spLocks noChangeArrowheads="1"/>
              </p:cNvSpPr>
              <p:nvPr/>
            </p:nvSpPr>
            <p:spPr bwMode="auto">
              <a:xfrm>
                <a:off x="4032" y="307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6</a:t>
                </a:r>
                <a:endPara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1" name="Text Box 42"/>
            <p:cNvSpPr txBox="1">
              <a:spLocks noChangeArrowheads="1"/>
            </p:cNvSpPr>
            <p:nvPr/>
          </p:nvSpPr>
          <p:spPr bwMode="auto">
            <a:xfrm>
              <a:off x="794" y="3113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总部</a:t>
              </a: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87" name="Rectangle 8"/>
          <p:cNvSpPr txBox="1">
            <a:spLocks noChangeArrowheads="1"/>
          </p:cNvSpPr>
          <p:nvPr/>
        </p:nvSpPr>
        <p:spPr bwMode="auto">
          <a:xfrm>
            <a:off x="2064544" y="4400550"/>
            <a:ext cx="7850188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kern="0" dirty="0">
                <a:latin typeface="Times New Roman" panose="02020603050405020304" pitchFamily="18" charset="0"/>
              </a:rPr>
              <a:t>,           </a:t>
            </a:r>
            <a:r>
              <a:rPr lang="en-US" altLang="zh-CN" i="1" kern="0" dirty="0">
                <a:latin typeface="Times New Roman" panose="02020603050405020304" pitchFamily="18" charset="0"/>
              </a:rPr>
              <a:t>d</a:t>
            </a:r>
            <a:r>
              <a:rPr lang="en-US" altLang="zh-CN" kern="0" dirty="0">
                <a:latin typeface="Times New Roman" panose="02020603050405020304" pitchFamily="18" charset="0"/>
              </a:rPr>
              <a:t>(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kern="0" dirty="0">
                <a:latin typeface="Times New Roman" panose="02020603050405020304" pitchFamily="18" charset="0"/>
              </a:rPr>
              <a:t>,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kern="0" dirty="0">
                <a:latin typeface="Times New Roman" panose="02020603050405020304" pitchFamily="18" charset="0"/>
              </a:rPr>
              <a:t>)=13                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kern="0" dirty="0">
                <a:latin typeface="Times New Roman" panose="02020603050405020304" pitchFamily="18" charset="0"/>
              </a:rPr>
              <a:t>,               </a:t>
            </a:r>
            <a:r>
              <a:rPr lang="en-US" altLang="zh-CN" i="1" kern="0" dirty="0">
                <a:latin typeface="Times New Roman" panose="02020603050405020304" pitchFamily="18" charset="0"/>
              </a:rPr>
              <a:t>d</a:t>
            </a:r>
            <a:r>
              <a:rPr lang="en-US" altLang="zh-CN" kern="0" dirty="0">
                <a:latin typeface="Times New Roman" panose="02020603050405020304" pitchFamily="18" charset="0"/>
              </a:rPr>
              <a:t>(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kern="0" dirty="0">
                <a:latin typeface="Times New Roman" panose="02020603050405020304" pitchFamily="18" charset="0"/>
              </a:rPr>
              <a:t>,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kern="0" dirty="0">
                <a:latin typeface="Times New Roman" panose="02020603050405020304" pitchFamily="18" charset="0"/>
              </a:rPr>
              <a:t>)=10</a:t>
            </a:r>
            <a:endParaRPr lang="en-US" altLang="zh-CN" kern="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5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kern="0" dirty="0">
                <a:latin typeface="Times New Roman" panose="02020603050405020304" pitchFamily="18" charset="0"/>
              </a:rPr>
              <a:t>,        </a:t>
            </a:r>
            <a:r>
              <a:rPr lang="en-US" altLang="zh-CN" i="1" kern="0" dirty="0">
                <a:latin typeface="Times New Roman" panose="02020603050405020304" pitchFamily="18" charset="0"/>
              </a:rPr>
              <a:t>d</a:t>
            </a:r>
            <a:r>
              <a:rPr lang="en-US" altLang="zh-CN" kern="0" dirty="0">
                <a:latin typeface="Times New Roman" panose="02020603050405020304" pitchFamily="18" charset="0"/>
              </a:rPr>
              <a:t>(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kern="0" dirty="0">
                <a:latin typeface="Times New Roman" panose="02020603050405020304" pitchFamily="18" charset="0"/>
              </a:rPr>
              <a:t>,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kern="0" dirty="0">
                <a:latin typeface="Times New Roman" panose="02020603050405020304" pitchFamily="18" charset="0"/>
              </a:rPr>
              <a:t>)=18                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5</a:t>
            </a:r>
            <a:r>
              <a:rPr lang="en-US" altLang="zh-CN" kern="0" dirty="0">
                <a:latin typeface="Times New Roman" panose="02020603050405020304" pitchFamily="18" charset="0"/>
              </a:rPr>
              <a:t>,            </a:t>
            </a:r>
            <a:r>
              <a:rPr lang="en-US" altLang="zh-CN" i="1" kern="0" dirty="0">
                <a:latin typeface="Times New Roman" panose="02020603050405020304" pitchFamily="18" charset="0"/>
              </a:rPr>
              <a:t>d</a:t>
            </a:r>
            <a:r>
              <a:rPr lang="en-US" altLang="zh-CN" kern="0" dirty="0">
                <a:latin typeface="Times New Roman" panose="02020603050405020304" pitchFamily="18" charset="0"/>
              </a:rPr>
              <a:t>(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kern="0" dirty="0">
                <a:latin typeface="Times New Roman" panose="02020603050405020304" pitchFamily="18" charset="0"/>
              </a:rPr>
              <a:t>,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5</a:t>
            </a:r>
            <a:r>
              <a:rPr lang="en-US" altLang="zh-CN" kern="0" dirty="0">
                <a:latin typeface="Times New Roman" panose="02020603050405020304" pitchFamily="18" charset="0"/>
              </a:rPr>
              <a:t>)=14</a:t>
            </a:r>
            <a:endParaRPr lang="en-US" altLang="zh-CN" kern="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5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6</a:t>
            </a:r>
            <a:r>
              <a:rPr lang="en-US" altLang="zh-CN" kern="0" dirty="0">
                <a:latin typeface="Times New Roman" panose="02020603050405020304" pitchFamily="18" charset="0"/>
              </a:rPr>
              <a:t>,        </a:t>
            </a:r>
            <a:r>
              <a:rPr lang="en-US" altLang="zh-CN" i="1" kern="0" dirty="0">
                <a:latin typeface="Times New Roman" panose="02020603050405020304" pitchFamily="18" charset="0"/>
              </a:rPr>
              <a:t>d</a:t>
            </a:r>
            <a:r>
              <a:rPr lang="en-US" altLang="zh-CN" kern="0" dirty="0">
                <a:latin typeface="Times New Roman" panose="02020603050405020304" pitchFamily="18" charset="0"/>
              </a:rPr>
              <a:t>(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kern="0" dirty="0">
                <a:latin typeface="Times New Roman" panose="02020603050405020304" pitchFamily="18" charset="0"/>
              </a:rPr>
              <a:t>,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6</a:t>
            </a:r>
            <a:r>
              <a:rPr lang="en-US" altLang="zh-CN" kern="0" dirty="0">
                <a:latin typeface="Times New Roman" panose="02020603050405020304" pitchFamily="18" charset="0"/>
              </a:rPr>
              <a:t>)=16</a:t>
            </a:r>
            <a:r>
              <a:rPr lang="en-US" altLang="zh-CN" i="1" kern="0" dirty="0">
                <a:latin typeface="Times New Roman" panose="02020603050405020304" pitchFamily="18" charset="0"/>
              </a:rPr>
              <a:t>                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5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6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7</a:t>
            </a:r>
            <a:r>
              <a:rPr lang="en-US" altLang="zh-CN" kern="0" dirty="0">
                <a:latin typeface="Times New Roman" panose="02020603050405020304" pitchFamily="18" charset="0"/>
              </a:rPr>
              <a:t>,      </a:t>
            </a:r>
            <a:r>
              <a:rPr lang="en-US" altLang="zh-CN" i="1" kern="0" dirty="0">
                <a:latin typeface="Times New Roman" panose="02020603050405020304" pitchFamily="18" charset="0"/>
              </a:rPr>
              <a:t>d</a:t>
            </a:r>
            <a:r>
              <a:rPr lang="en-US" altLang="zh-CN" kern="0" dirty="0">
                <a:latin typeface="Times New Roman" panose="02020603050405020304" pitchFamily="18" charset="0"/>
              </a:rPr>
              <a:t>(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kern="0" dirty="0">
                <a:latin typeface="Times New Roman" panose="02020603050405020304" pitchFamily="18" charset="0"/>
              </a:rPr>
              <a:t>,</a:t>
            </a:r>
            <a:r>
              <a:rPr lang="en-US" altLang="zh-CN" i="1" kern="0" dirty="0">
                <a:latin typeface="Times New Roman" panose="02020603050405020304" pitchFamily="18" charset="0"/>
              </a:rPr>
              <a:t>v</a:t>
            </a:r>
            <a:r>
              <a:rPr lang="en-US" altLang="zh-CN" kern="0" baseline="-25000" dirty="0">
                <a:latin typeface="Times New Roman" panose="02020603050405020304" pitchFamily="18" charset="0"/>
              </a:rPr>
              <a:t>7</a:t>
            </a:r>
            <a:r>
              <a:rPr lang="en-US" altLang="zh-CN" kern="0" dirty="0">
                <a:latin typeface="Times New Roman" panose="02020603050405020304" pitchFamily="18" charset="0"/>
              </a:rPr>
              <a:t>)=22</a:t>
            </a:r>
            <a:endParaRPr lang="en-US" altLang="zh-CN" kern="0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kern="0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kern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195463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无向图的连通性 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657380" y="1578896"/>
            <a:ext cx="9209912" cy="5021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若无向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中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任何两个结点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都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可达的（连通的记作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～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或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平凡图（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仅有一个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则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连通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Connected Graph)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否则称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zh-CN" altLang="en-US" dirty="0">
                <a:solidFill>
                  <a:srgbClr val="DF002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连通图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Unconnected Graph)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lang="zh-CN" altLang="en-US" dirty="0">
                <a:solidFill>
                  <a:srgbClr val="DF002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离图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Separated Graph)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defRPr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规定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: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v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～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无向完全图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n≥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都是连通图，而多于一个结点的零图都是非连通图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80008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39068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876234" y="1655952"/>
            <a:ext cx="10439531" cy="2350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无向图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=&lt;V, E&gt;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中结点之间的可达关系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定义如下：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R={&lt;u, v&gt;|u, 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v∈V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到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可达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}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上的等价关系。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析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利用等价关系的定义，很容易证明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是自反、对称、传递的。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54269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4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连通分支数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346833" y="1568319"/>
            <a:ext cx="9773678" cy="2781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设无向图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=&lt;V,E&gt;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V/R={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,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,…,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},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关于顶点之间连通关系～的一个等价类，称导出子图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[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]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一个连通分支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.G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连通分支数记为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p(G)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．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显然，无向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连通图当且仅当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p(G) = 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每个结点和每条边都在且仅在一个连通分支中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求连通分支数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226119" y="1020426"/>
            <a:ext cx="9293301" cy="54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判断下图中图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连通性，并求其连通分支个数。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" name="Group 69"/>
          <p:cNvGrpSpPr/>
          <p:nvPr/>
        </p:nvGrpSpPr>
        <p:grpSpPr bwMode="auto">
          <a:xfrm>
            <a:off x="1400243" y="1561151"/>
            <a:ext cx="8280400" cy="2111375"/>
            <a:chOff x="340" y="1570"/>
            <a:chExt cx="5216" cy="1330"/>
          </a:xfrm>
        </p:grpSpPr>
        <p:sp>
          <p:nvSpPr>
            <p:cNvPr id="5" name="Line 6"/>
            <p:cNvSpPr>
              <a:spLocks noChangeAspect="1" noChangeShapeType="1"/>
            </p:cNvSpPr>
            <p:nvPr/>
          </p:nvSpPr>
          <p:spPr bwMode="auto">
            <a:xfrm flipH="1">
              <a:off x="1157" y="2135"/>
              <a:ext cx="27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6" name="Text Box 7"/>
            <p:cNvSpPr txBox="1">
              <a:spLocks noChangeAspect="1" noChangeArrowheads="1"/>
            </p:cNvSpPr>
            <p:nvPr/>
          </p:nvSpPr>
          <p:spPr bwMode="auto">
            <a:xfrm>
              <a:off x="682" y="2403"/>
              <a:ext cx="182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4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7" name="Oval 8"/>
            <p:cNvSpPr>
              <a:spLocks noChangeAspect="1" noChangeArrowheads="1"/>
            </p:cNvSpPr>
            <p:nvPr/>
          </p:nvSpPr>
          <p:spPr bwMode="auto">
            <a:xfrm>
              <a:off x="712" y="1837"/>
              <a:ext cx="45" cy="4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8" name="Text Box 9"/>
            <p:cNvSpPr txBox="1">
              <a:spLocks noChangeAspect="1" noChangeArrowheads="1"/>
            </p:cNvSpPr>
            <p:nvPr/>
          </p:nvSpPr>
          <p:spPr bwMode="auto">
            <a:xfrm>
              <a:off x="682" y="1570"/>
              <a:ext cx="182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1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9" name="Oval 10"/>
            <p:cNvSpPr>
              <a:spLocks noChangeAspect="1" noChangeArrowheads="1"/>
            </p:cNvSpPr>
            <p:nvPr/>
          </p:nvSpPr>
          <p:spPr bwMode="auto">
            <a:xfrm>
              <a:off x="709" y="2383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Text Box 11"/>
            <p:cNvSpPr txBox="1">
              <a:spLocks noChangeAspect="1" noChangeArrowheads="1"/>
            </p:cNvSpPr>
            <p:nvPr/>
          </p:nvSpPr>
          <p:spPr bwMode="auto">
            <a:xfrm>
              <a:off x="1827" y="1570"/>
              <a:ext cx="182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7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1" name="Text Box 12"/>
            <p:cNvSpPr txBox="1">
              <a:spLocks noChangeAspect="1" noChangeArrowheads="1"/>
            </p:cNvSpPr>
            <p:nvPr/>
          </p:nvSpPr>
          <p:spPr bwMode="auto">
            <a:xfrm>
              <a:off x="1083" y="2116"/>
              <a:ext cx="181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 dirty="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5</a:t>
              </a:r>
              <a:endPara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2" name="Oval 13"/>
            <p:cNvSpPr>
              <a:spLocks noChangeAspect="1" noChangeArrowheads="1"/>
            </p:cNvSpPr>
            <p:nvPr/>
          </p:nvSpPr>
          <p:spPr bwMode="auto">
            <a:xfrm>
              <a:off x="1438" y="2110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3" name="Text Box 14"/>
            <p:cNvSpPr txBox="1">
              <a:spLocks noChangeAspect="1" noChangeArrowheads="1"/>
            </p:cNvSpPr>
            <p:nvPr/>
          </p:nvSpPr>
          <p:spPr bwMode="auto">
            <a:xfrm>
              <a:off x="2290" y="1995"/>
              <a:ext cx="182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8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Line 15"/>
            <p:cNvSpPr>
              <a:spLocks noChangeAspect="1" noChangeShapeType="1"/>
            </p:cNvSpPr>
            <p:nvPr/>
          </p:nvSpPr>
          <p:spPr bwMode="auto">
            <a:xfrm>
              <a:off x="736" y="1896"/>
              <a:ext cx="0" cy="49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5" name="Text Box 16"/>
            <p:cNvSpPr txBox="1">
              <a:spLocks noChangeAspect="1" noChangeArrowheads="1"/>
            </p:cNvSpPr>
            <p:nvPr/>
          </p:nvSpPr>
          <p:spPr bwMode="auto">
            <a:xfrm>
              <a:off x="1294" y="2657"/>
              <a:ext cx="182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G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1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6" name="Oval 17"/>
            <p:cNvSpPr>
              <a:spLocks noChangeAspect="1" noChangeArrowheads="1"/>
            </p:cNvSpPr>
            <p:nvPr/>
          </p:nvSpPr>
          <p:spPr bwMode="auto">
            <a:xfrm>
              <a:off x="1840" y="2397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Text Box 18"/>
            <p:cNvSpPr txBox="1">
              <a:spLocks noChangeAspect="1" noChangeArrowheads="1"/>
            </p:cNvSpPr>
            <p:nvPr/>
          </p:nvSpPr>
          <p:spPr bwMode="auto">
            <a:xfrm>
              <a:off x="1789" y="2403"/>
              <a:ext cx="182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9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8" name="Oval 19"/>
            <p:cNvSpPr>
              <a:spLocks noChangeAspect="1" noChangeArrowheads="1"/>
            </p:cNvSpPr>
            <p:nvPr/>
          </p:nvSpPr>
          <p:spPr bwMode="auto">
            <a:xfrm>
              <a:off x="2216" y="2110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9" name="Text Box 20"/>
            <p:cNvSpPr txBox="1">
              <a:spLocks noChangeAspect="1" noChangeArrowheads="1"/>
            </p:cNvSpPr>
            <p:nvPr/>
          </p:nvSpPr>
          <p:spPr bwMode="auto">
            <a:xfrm>
              <a:off x="1412" y="2124"/>
              <a:ext cx="182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6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0" name="Oval 21"/>
            <p:cNvSpPr>
              <a:spLocks noChangeAspect="1" noChangeArrowheads="1"/>
            </p:cNvSpPr>
            <p:nvPr/>
          </p:nvSpPr>
          <p:spPr bwMode="auto">
            <a:xfrm>
              <a:off x="1106" y="2110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1" name="Oval 22"/>
            <p:cNvSpPr>
              <a:spLocks noChangeAspect="1" noChangeArrowheads="1"/>
            </p:cNvSpPr>
            <p:nvPr/>
          </p:nvSpPr>
          <p:spPr bwMode="auto">
            <a:xfrm>
              <a:off x="1840" y="1837"/>
              <a:ext cx="46" cy="4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2" name="Line 23"/>
            <p:cNvSpPr>
              <a:spLocks noChangeAspect="1" noChangeShapeType="1"/>
            </p:cNvSpPr>
            <p:nvPr/>
          </p:nvSpPr>
          <p:spPr bwMode="auto">
            <a:xfrm flipH="1">
              <a:off x="1490" y="2135"/>
              <a:ext cx="72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3" name="Line 24"/>
            <p:cNvSpPr>
              <a:spLocks noChangeAspect="1" noChangeShapeType="1"/>
            </p:cNvSpPr>
            <p:nvPr/>
          </p:nvSpPr>
          <p:spPr bwMode="auto">
            <a:xfrm flipV="1">
              <a:off x="760" y="2144"/>
              <a:ext cx="363" cy="24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4" name="Line 25"/>
            <p:cNvSpPr>
              <a:spLocks noChangeAspect="1" noChangeShapeType="1"/>
            </p:cNvSpPr>
            <p:nvPr/>
          </p:nvSpPr>
          <p:spPr bwMode="auto">
            <a:xfrm flipV="1">
              <a:off x="1481" y="1875"/>
              <a:ext cx="363" cy="24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5" name="Line 26"/>
            <p:cNvSpPr>
              <a:spLocks noChangeAspect="1" noChangeShapeType="1"/>
            </p:cNvSpPr>
            <p:nvPr/>
          </p:nvSpPr>
          <p:spPr bwMode="auto">
            <a:xfrm flipH="1" flipV="1">
              <a:off x="751" y="1865"/>
              <a:ext cx="363" cy="24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6" name="Line 27"/>
            <p:cNvSpPr>
              <a:spLocks noChangeAspect="1" noChangeShapeType="1"/>
            </p:cNvSpPr>
            <p:nvPr/>
          </p:nvSpPr>
          <p:spPr bwMode="auto">
            <a:xfrm flipH="1" flipV="1">
              <a:off x="1481" y="2145"/>
              <a:ext cx="363" cy="25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7" name="Line 28"/>
            <p:cNvSpPr>
              <a:spLocks noChangeAspect="1" noChangeShapeType="1"/>
            </p:cNvSpPr>
            <p:nvPr/>
          </p:nvSpPr>
          <p:spPr bwMode="auto">
            <a:xfrm flipH="1" flipV="1">
              <a:off x="1871" y="1875"/>
              <a:ext cx="363" cy="24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Line 29"/>
            <p:cNvSpPr>
              <a:spLocks noChangeAspect="1" noChangeShapeType="1"/>
            </p:cNvSpPr>
            <p:nvPr/>
          </p:nvSpPr>
          <p:spPr bwMode="auto">
            <a:xfrm flipV="1">
              <a:off x="1882" y="2145"/>
              <a:ext cx="363" cy="25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9" name="Text Box 30"/>
            <p:cNvSpPr txBox="1">
              <a:spLocks noChangeAspect="1" noChangeArrowheads="1"/>
            </p:cNvSpPr>
            <p:nvPr/>
          </p:nvSpPr>
          <p:spPr bwMode="auto">
            <a:xfrm>
              <a:off x="3025" y="2403"/>
              <a:ext cx="181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2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30" name="Oval 31"/>
            <p:cNvSpPr>
              <a:spLocks noChangeAspect="1" noChangeArrowheads="1"/>
            </p:cNvSpPr>
            <p:nvPr/>
          </p:nvSpPr>
          <p:spPr bwMode="auto">
            <a:xfrm>
              <a:off x="3080" y="1837"/>
              <a:ext cx="45" cy="4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31" name="Text Box 32"/>
            <p:cNvSpPr txBox="1">
              <a:spLocks noChangeAspect="1" noChangeArrowheads="1"/>
            </p:cNvSpPr>
            <p:nvPr/>
          </p:nvSpPr>
          <p:spPr bwMode="auto">
            <a:xfrm>
              <a:off x="3025" y="1570"/>
              <a:ext cx="181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1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32" name="Oval 33"/>
            <p:cNvSpPr>
              <a:spLocks noChangeAspect="1" noChangeArrowheads="1"/>
            </p:cNvSpPr>
            <p:nvPr/>
          </p:nvSpPr>
          <p:spPr bwMode="auto">
            <a:xfrm>
              <a:off x="3077" y="2401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33" name="Text Box 34"/>
            <p:cNvSpPr txBox="1">
              <a:spLocks noChangeAspect="1" noChangeArrowheads="1"/>
            </p:cNvSpPr>
            <p:nvPr/>
          </p:nvSpPr>
          <p:spPr bwMode="auto">
            <a:xfrm>
              <a:off x="3845" y="1570"/>
              <a:ext cx="182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5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34" name="Text Box 35"/>
            <p:cNvSpPr txBox="1">
              <a:spLocks noChangeAspect="1" noChangeArrowheads="1"/>
            </p:cNvSpPr>
            <p:nvPr/>
          </p:nvSpPr>
          <p:spPr bwMode="auto">
            <a:xfrm>
              <a:off x="3542" y="2005"/>
              <a:ext cx="181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3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Oval 36"/>
            <p:cNvSpPr>
              <a:spLocks noChangeAspect="1" noChangeArrowheads="1"/>
            </p:cNvSpPr>
            <p:nvPr/>
          </p:nvSpPr>
          <p:spPr bwMode="auto">
            <a:xfrm>
              <a:off x="3652" y="2389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36" name="Text Box 37"/>
            <p:cNvSpPr txBox="1">
              <a:spLocks noChangeAspect="1" noChangeArrowheads="1"/>
            </p:cNvSpPr>
            <p:nvPr/>
          </p:nvSpPr>
          <p:spPr bwMode="auto">
            <a:xfrm>
              <a:off x="4058" y="2403"/>
              <a:ext cx="181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6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37" name="Line 38"/>
            <p:cNvSpPr>
              <a:spLocks noChangeAspect="1" noChangeShapeType="1"/>
            </p:cNvSpPr>
            <p:nvPr/>
          </p:nvSpPr>
          <p:spPr bwMode="auto">
            <a:xfrm>
              <a:off x="3104" y="1886"/>
              <a:ext cx="0" cy="49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38" name="Text Box 39"/>
            <p:cNvSpPr txBox="1">
              <a:spLocks noChangeAspect="1" noChangeArrowheads="1"/>
            </p:cNvSpPr>
            <p:nvPr/>
          </p:nvSpPr>
          <p:spPr bwMode="auto">
            <a:xfrm>
              <a:off x="4058" y="2674"/>
              <a:ext cx="181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G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2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39" name="Oval 40"/>
            <p:cNvSpPr>
              <a:spLocks noChangeAspect="1" noChangeArrowheads="1"/>
            </p:cNvSpPr>
            <p:nvPr/>
          </p:nvSpPr>
          <p:spPr bwMode="auto">
            <a:xfrm>
              <a:off x="4064" y="2389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0" name="Text Box 41"/>
            <p:cNvSpPr txBox="1">
              <a:spLocks noChangeAspect="1" noChangeArrowheads="1"/>
            </p:cNvSpPr>
            <p:nvPr/>
          </p:nvSpPr>
          <p:spPr bwMode="auto">
            <a:xfrm>
              <a:off x="3626" y="2403"/>
              <a:ext cx="181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4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1" name="Oval 42"/>
            <p:cNvSpPr>
              <a:spLocks noChangeAspect="1" noChangeArrowheads="1"/>
            </p:cNvSpPr>
            <p:nvPr/>
          </p:nvSpPr>
          <p:spPr bwMode="auto">
            <a:xfrm>
              <a:off x="3474" y="2127"/>
              <a:ext cx="46" cy="4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2" name="Oval 43"/>
            <p:cNvSpPr>
              <a:spLocks noChangeAspect="1" noChangeArrowheads="1"/>
            </p:cNvSpPr>
            <p:nvPr/>
          </p:nvSpPr>
          <p:spPr bwMode="auto">
            <a:xfrm>
              <a:off x="3858" y="1837"/>
              <a:ext cx="45" cy="4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3" name="Line 44"/>
            <p:cNvSpPr>
              <a:spLocks noChangeAspect="1" noChangeShapeType="1"/>
            </p:cNvSpPr>
            <p:nvPr/>
          </p:nvSpPr>
          <p:spPr bwMode="auto">
            <a:xfrm flipV="1">
              <a:off x="3119" y="2152"/>
              <a:ext cx="363" cy="24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4" name="Line 45"/>
            <p:cNvSpPr>
              <a:spLocks noChangeAspect="1" noChangeShapeType="1"/>
            </p:cNvSpPr>
            <p:nvPr/>
          </p:nvSpPr>
          <p:spPr bwMode="auto">
            <a:xfrm flipV="1">
              <a:off x="3687" y="1892"/>
              <a:ext cx="181" cy="49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5" name="Line 46"/>
            <p:cNvSpPr>
              <a:spLocks noChangeAspect="1" noChangeShapeType="1"/>
            </p:cNvSpPr>
            <p:nvPr/>
          </p:nvSpPr>
          <p:spPr bwMode="auto">
            <a:xfrm flipH="1" flipV="1">
              <a:off x="3119" y="1881"/>
              <a:ext cx="363" cy="25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6" name="Line 47"/>
            <p:cNvSpPr>
              <a:spLocks noChangeAspect="1" noChangeShapeType="1"/>
            </p:cNvSpPr>
            <p:nvPr/>
          </p:nvSpPr>
          <p:spPr bwMode="auto">
            <a:xfrm flipH="1" flipV="1">
              <a:off x="3889" y="1892"/>
              <a:ext cx="182" cy="49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7" name="Oval 48"/>
            <p:cNvSpPr>
              <a:spLocks noChangeAspect="1" noChangeArrowheads="1"/>
            </p:cNvSpPr>
            <p:nvPr/>
          </p:nvSpPr>
          <p:spPr bwMode="auto">
            <a:xfrm>
              <a:off x="4252" y="2114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8" name="Text Box 49"/>
            <p:cNvSpPr txBox="1">
              <a:spLocks noChangeAspect="1" noChangeArrowheads="1"/>
            </p:cNvSpPr>
            <p:nvPr/>
          </p:nvSpPr>
          <p:spPr bwMode="auto">
            <a:xfrm>
              <a:off x="5065" y="1998"/>
              <a:ext cx="181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9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9" name="Oval 50"/>
            <p:cNvSpPr>
              <a:spLocks noChangeAspect="1" noChangeArrowheads="1"/>
            </p:cNvSpPr>
            <p:nvPr/>
          </p:nvSpPr>
          <p:spPr bwMode="auto">
            <a:xfrm>
              <a:off x="4630" y="2401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50" name="Text Box 51"/>
            <p:cNvSpPr txBox="1">
              <a:spLocks noChangeAspect="1" noChangeArrowheads="1"/>
            </p:cNvSpPr>
            <p:nvPr/>
          </p:nvSpPr>
          <p:spPr bwMode="auto">
            <a:xfrm>
              <a:off x="4617" y="2403"/>
              <a:ext cx="181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7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51" name="Oval 52"/>
            <p:cNvSpPr>
              <a:spLocks noChangeAspect="1" noChangeArrowheads="1"/>
            </p:cNvSpPr>
            <p:nvPr/>
          </p:nvSpPr>
          <p:spPr bwMode="auto">
            <a:xfrm>
              <a:off x="5005" y="2114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52" name="Text Box 53"/>
            <p:cNvSpPr txBox="1">
              <a:spLocks noChangeAspect="1" noChangeArrowheads="1"/>
            </p:cNvSpPr>
            <p:nvPr/>
          </p:nvSpPr>
          <p:spPr bwMode="auto">
            <a:xfrm>
              <a:off x="4175" y="2128"/>
              <a:ext cx="182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8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53" name="Line 54"/>
            <p:cNvSpPr>
              <a:spLocks noChangeAspect="1" noChangeShapeType="1"/>
            </p:cNvSpPr>
            <p:nvPr/>
          </p:nvSpPr>
          <p:spPr bwMode="auto">
            <a:xfrm flipH="1">
              <a:off x="4297" y="2130"/>
              <a:ext cx="70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54" name="Line 55"/>
            <p:cNvSpPr>
              <a:spLocks noChangeAspect="1" noChangeShapeType="1"/>
            </p:cNvSpPr>
            <p:nvPr/>
          </p:nvSpPr>
          <p:spPr bwMode="auto">
            <a:xfrm flipH="1" flipV="1">
              <a:off x="4270" y="2149"/>
              <a:ext cx="364" cy="25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55" name="Line 56"/>
            <p:cNvSpPr>
              <a:spLocks noChangeAspect="1" noChangeShapeType="1"/>
            </p:cNvSpPr>
            <p:nvPr/>
          </p:nvSpPr>
          <p:spPr bwMode="auto">
            <a:xfrm flipV="1">
              <a:off x="4671" y="2149"/>
              <a:ext cx="363" cy="25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56" name="Oval 57"/>
            <p:cNvSpPr>
              <a:spLocks noChangeAspect="1" noChangeArrowheads="1"/>
            </p:cNvSpPr>
            <p:nvPr/>
          </p:nvSpPr>
          <p:spPr bwMode="auto">
            <a:xfrm>
              <a:off x="4630" y="1837"/>
              <a:ext cx="45" cy="4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57" name="Text Box 58"/>
            <p:cNvSpPr txBox="1">
              <a:spLocks noChangeAspect="1" noChangeArrowheads="1"/>
            </p:cNvSpPr>
            <p:nvPr/>
          </p:nvSpPr>
          <p:spPr bwMode="auto">
            <a:xfrm>
              <a:off x="4600" y="1570"/>
              <a:ext cx="276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10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58" name="Line 59"/>
            <p:cNvSpPr>
              <a:spLocks noChangeAspect="1" noChangeShapeType="1"/>
            </p:cNvSpPr>
            <p:nvPr/>
          </p:nvSpPr>
          <p:spPr bwMode="auto">
            <a:xfrm>
              <a:off x="4654" y="1896"/>
              <a:ext cx="0" cy="49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59" name="Oval 60"/>
            <p:cNvSpPr>
              <a:spLocks noChangeAspect="1" noChangeArrowheads="1"/>
            </p:cNvSpPr>
            <p:nvPr/>
          </p:nvSpPr>
          <p:spPr bwMode="auto">
            <a:xfrm>
              <a:off x="5366" y="2116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60" name="Text Box 61"/>
            <p:cNvSpPr txBox="1">
              <a:spLocks noChangeAspect="1" noChangeArrowheads="1"/>
            </p:cNvSpPr>
            <p:nvPr/>
          </p:nvSpPr>
          <p:spPr bwMode="auto">
            <a:xfrm>
              <a:off x="5320" y="2123"/>
              <a:ext cx="236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11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61" name="Text Box 62"/>
            <p:cNvSpPr txBox="1">
              <a:spLocks noChangeAspect="1" noChangeArrowheads="1"/>
            </p:cNvSpPr>
            <p:nvPr/>
          </p:nvSpPr>
          <p:spPr bwMode="auto">
            <a:xfrm>
              <a:off x="340" y="1570"/>
              <a:ext cx="182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2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62" name="Line 63"/>
            <p:cNvSpPr>
              <a:spLocks noChangeAspect="1" noChangeShapeType="1"/>
            </p:cNvSpPr>
            <p:nvPr/>
          </p:nvSpPr>
          <p:spPr bwMode="auto">
            <a:xfrm>
              <a:off x="418" y="1889"/>
              <a:ext cx="0" cy="49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63" name="Text Box 64"/>
            <p:cNvSpPr txBox="1">
              <a:spLocks noChangeAspect="1" noChangeArrowheads="1"/>
            </p:cNvSpPr>
            <p:nvPr/>
          </p:nvSpPr>
          <p:spPr bwMode="auto">
            <a:xfrm>
              <a:off x="340" y="2403"/>
              <a:ext cx="182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3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64" name="Oval 65"/>
            <p:cNvSpPr>
              <a:spLocks noChangeAspect="1" noChangeArrowheads="1"/>
            </p:cNvSpPr>
            <p:nvPr/>
          </p:nvSpPr>
          <p:spPr bwMode="auto">
            <a:xfrm>
              <a:off x="399" y="1837"/>
              <a:ext cx="46" cy="4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65" name="Line 66"/>
            <p:cNvSpPr>
              <a:spLocks noChangeAspect="1" noChangeShapeType="1"/>
            </p:cNvSpPr>
            <p:nvPr/>
          </p:nvSpPr>
          <p:spPr bwMode="auto">
            <a:xfrm flipH="1">
              <a:off x="426" y="2406"/>
              <a:ext cx="27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66" name="Oval 67"/>
            <p:cNvSpPr>
              <a:spLocks noChangeAspect="1" noChangeArrowheads="1"/>
            </p:cNvSpPr>
            <p:nvPr/>
          </p:nvSpPr>
          <p:spPr bwMode="auto">
            <a:xfrm>
              <a:off x="397" y="2383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67" name="Line 68"/>
            <p:cNvSpPr>
              <a:spLocks noChangeAspect="1" noChangeShapeType="1"/>
            </p:cNvSpPr>
            <p:nvPr/>
          </p:nvSpPr>
          <p:spPr bwMode="auto">
            <a:xfrm flipV="1">
              <a:off x="439" y="1860"/>
              <a:ext cx="27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68" name="Rectangle 70"/>
          <p:cNvSpPr>
            <a:spLocks noChangeArrowheads="1"/>
          </p:cNvSpPr>
          <p:nvPr/>
        </p:nvSpPr>
        <p:spPr bwMode="auto">
          <a:xfrm>
            <a:off x="1295395" y="3678876"/>
            <a:ext cx="10185548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5pPr>
            <a:lvl6pPr marL="2514600" indent="-2286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6pPr>
            <a:lvl7pPr marL="2971800" indent="-2286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7pPr>
            <a:lvl8pPr marL="3429000" indent="-2286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8pPr>
            <a:lvl9pPr marL="3886200" indent="-2286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9pPr>
          </a:lstStyle>
          <a:p>
            <a:pPr fontAlgn="base">
              <a:spcAft>
                <a:spcPct val="0"/>
              </a:spcAft>
            </a:pPr>
            <a:r>
              <a:rPr lang="zh-CN" altLang="en-US" dirty="0">
                <a:solidFill>
                  <a:srgbClr val="DF002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析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本题中图很简单，并且给出了图形，很容易看出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是连通图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是非连通图。容易看出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中可达关系的等价类为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{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}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{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}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{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9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}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{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1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}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它们导出的子图即为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个连通分支。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9" name="Rectangle 71"/>
          <p:cNvSpPr>
            <a:spLocks noChangeArrowheads="1"/>
          </p:cNvSpPr>
          <p:nvPr/>
        </p:nvSpPr>
        <p:spPr bwMode="auto">
          <a:xfrm>
            <a:off x="1400243" y="5728080"/>
            <a:ext cx="10454196" cy="1057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5pPr>
            <a:lvl6pPr marL="2514600" indent="-2286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6pPr>
            <a:lvl7pPr marL="2971800" indent="-2286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7pPr>
            <a:lvl8pPr marL="3429000" indent="-2286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8pPr>
            <a:lvl9pPr marL="3886200" indent="-2286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9pPr>
          </a:lstStyle>
          <a:p>
            <a:r>
              <a:rPr lang="zh-CN" altLang="en-US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在上图中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是连通图，所以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p(G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 = 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是非连通图，且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p(G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 = 4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8" grpId="0"/>
      <p:bldP spid="68" grpId="1"/>
      <p:bldP spid="6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93400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割点，桥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 Box 106"/>
          <p:cNvSpPr txBox="1">
            <a:spLocks noChangeArrowheads="1"/>
          </p:cNvSpPr>
          <p:nvPr/>
        </p:nvSpPr>
        <p:spPr bwMode="auto">
          <a:xfrm>
            <a:off x="602985" y="850766"/>
            <a:ext cx="1004732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1769406" y="1970878"/>
            <a:ext cx="8450054" cy="34040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设无向图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=&lt;V,E&gt;. </a:t>
            </a:r>
            <a:r>
              <a:rPr kumimoji="0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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使得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p(G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&gt;p(G), </a:t>
            </a:r>
            <a:r>
              <a:rPr kumimoji="0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且对于任意</a:t>
            </a:r>
            <a:endParaRPr kumimoji="0" lang="en-US" altLang="zh-CN" sz="24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 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均有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p(G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=p(G), </a:t>
            </a:r>
            <a:r>
              <a:rPr kumimoji="0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则称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0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点割集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kumimoji="0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={v}, </a:t>
            </a:r>
            <a:endParaRPr kumimoji="0" lang="en-US" altLang="zh-CN" sz="24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则称</a:t>
            </a:r>
            <a:r>
              <a:rPr kumimoji="0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0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割点</a:t>
            </a:r>
            <a:r>
              <a:rPr kumimoji="0" lang="zh-CN" altLang="en-US" sz="24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endParaRPr kumimoji="0" lang="en-US" altLang="zh-CN" sz="24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defRPr/>
            </a:pPr>
            <a:endParaRPr lang="en-US" altLang="zh-CN" sz="2400" b="1" kern="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设无向图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=&lt;V,E&gt;, </a:t>
            </a:r>
            <a:r>
              <a:rPr lang="zh-CN" altLang="en-US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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使得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p(G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&gt;p(G), </a:t>
            </a:r>
            <a:r>
              <a:rPr lang="zh-CN" altLang="en-US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且对于任意</a:t>
            </a:r>
            <a:endParaRPr lang="en-US" altLang="zh-CN" sz="2400" b="1" kern="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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均有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p(G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=p(G), </a:t>
            </a:r>
            <a:r>
              <a:rPr lang="zh-CN" altLang="en-US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则称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边割集，简称为割</a:t>
            </a:r>
            <a:endParaRPr lang="en-US" altLang="zh-CN" sz="2400" b="1" kern="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集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={e}, </a:t>
            </a:r>
            <a:r>
              <a:rPr lang="zh-CN" altLang="en-US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则称</a:t>
            </a:r>
            <a:r>
              <a:rPr lang="en-US" altLang="zh-CN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割边或桥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en-US" altLang="zh-CN" sz="2800" b="1" kern="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defRPr/>
            </a:pPr>
            <a:endParaRPr kumimoji="0" lang="en-US" altLang="zh-CN" sz="28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858791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" name="组合 6"/>
          <p:cNvGrpSpPr/>
          <p:nvPr/>
        </p:nvGrpSpPr>
        <p:grpSpPr bwMode="auto">
          <a:xfrm>
            <a:off x="1677552" y="986924"/>
            <a:ext cx="9939483" cy="4818564"/>
            <a:chOff x="669634" y="3532621"/>
            <a:chExt cx="9939483" cy="4818566"/>
          </a:xfrm>
        </p:grpSpPr>
        <p:pic>
          <p:nvPicPr>
            <p:cNvPr id="4" name="Picture 10" descr="14-7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4445"/>
            <a:stretch>
              <a:fillRect/>
            </a:stretch>
          </p:blipFill>
          <p:spPr bwMode="auto">
            <a:xfrm>
              <a:off x="1611890" y="3532621"/>
              <a:ext cx="4175125" cy="2068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9"/>
            <p:cNvSpPr txBox="1">
              <a:spLocks noChangeArrowheads="1"/>
            </p:cNvSpPr>
            <p:nvPr/>
          </p:nvSpPr>
          <p:spPr bwMode="auto">
            <a:xfrm>
              <a:off x="669634" y="5974699"/>
              <a:ext cx="9939483" cy="23764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marL="342900" indent="-342900" fontAlgn="base">
                <a:spcBef>
                  <a:spcPct val="20000"/>
                </a:spcBef>
                <a:spcAft>
                  <a:spcPct val="0"/>
                </a:spcAft>
                <a:buClr>
                  <a:srgbClr val="69B3F1"/>
                </a:buClr>
                <a:buFont typeface="Wingdings" panose="05000000000000000000" pitchFamily="2" charset="2"/>
                <a:buNone/>
                <a:defRPr/>
              </a:pPr>
              <a:r>
                <a:rPr lang="zh-CN" altLang="en-US" sz="2800" b="1" kern="0" dirty="0">
                  <a:solidFill>
                    <a:srgbClr val="A5002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例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 {</a:t>
              </a:r>
              <a:r>
                <a:rPr lang="en-US" altLang="zh-CN" sz="2800" b="1" i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  <a:r>
                <a:rPr lang="en-US" altLang="zh-CN" sz="2800" b="1" kern="0" baseline="-250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,</a:t>
              </a:r>
              <a:r>
                <a:rPr lang="en-US" altLang="zh-CN" sz="2800" b="1" i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  <a:r>
                <a:rPr lang="en-US" altLang="zh-CN" sz="2800" b="1" kern="0" baseline="-250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}</a:t>
              </a:r>
              <a:r>
                <a:rPr lang="zh-CN" altLang="en-US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，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{</a:t>
              </a:r>
              <a:r>
                <a:rPr lang="en-US" altLang="zh-CN" sz="2800" b="1" i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  <a:r>
                <a:rPr lang="en-US" altLang="zh-CN" sz="2800" b="1" kern="0" baseline="-250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6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}</a:t>
              </a:r>
              <a:r>
                <a:rPr lang="zh-CN" altLang="en-US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，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{</a:t>
              </a:r>
              <a:r>
                <a:rPr lang="en-US" altLang="zh-CN" sz="2800" b="1" i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  <a:r>
                <a:rPr lang="en-US" altLang="zh-CN" sz="2800" b="1" kern="0" baseline="-250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5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}</a:t>
              </a:r>
              <a:r>
                <a:rPr lang="zh-CN" altLang="en-US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是点割集，</a:t>
              </a:r>
              <a:r>
                <a:rPr lang="en-US" altLang="zh-CN" sz="2800" b="1" i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  <a:r>
                <a:rPr lang="en-US" altLang="zh-CN" sz="2800" b="1" kern="0" baseline="-250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6</a:t>
              </a:r>
              <a:r>
                <a:rPr lang="zh-CN" altLang="en-US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是割点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. {</a:t>
              </a:r>
              <a:r>
                <a:rPr lang="en-US" altLang="zh-CN" sz="2800" b="1" i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  <a:r>
                <a:rPr lang="en-US" altLang="zh-CN" sz="2800" b="1" kern="0" baseline="-250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,</a:t>
              </a:r>
              <a:r>
                <a:rPr lang="en-US" altLang="zh-CN" sz="2800" b="1" i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  <a:r>
                <a:rPr lang="en-US" altLang="zh-CN" sz="2800" b="1" kern="0" baseline="-250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5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}</a:t>
              </a:r>
              <a:r>
                <a:rPr lang="zh-CN" altLang="en-US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不是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endPara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marL="342900" indent="-342900" fontAlgn="base">
                <a:spcBef>
                  <a:spcPct val="20000"/>
                </a:spcBef>
                <a:spcAft>
                  <a:spcPct val="0"/>
                </a:spcAft>
                <a:buClr>
                  <a:srgbClr val="69B3F1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{</a:t>
              </a:r>
              <a:r>
                <a:rPr lang="en-US" altLang="zh-CN" sz="2800" b="1" i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  <a:r>
                <a:rPr lang="en-US" altLang="zh-CN" sz="2800" b="1" kern="0" baseline="-250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,</a:t>
              </a:r>
              <a:r>
                <a:rPr lang="en-US" altLang="zh-CN" sz="2800" b="1" i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  <a:r>
                <a:rPr lang="en-US" altLang="zh-CN" sz="2800" b="1" kern="0" baseline="-250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}</a:t>
              </a:r>
              <a:r>
                <a:rPr lang="zh-CN" altLang="en-US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，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{</a:t>
              </a:r>
              <a:r>
                <a:rPr lang="en-US" altLang="zh-CN" sz="2800" b="1" i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  <a:r>
                <a:rPr lang="en-US" altLang="zh-CN" sz="2800" b="1" kern="0" baseline="-250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,</a:t>
              </a:r>
              <a:r>
                <a:rPr lang="en-US" altLang="zh-CN" sz="2800" b="1" i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  <a:r>
                <a:rPr lang="en-US" altLang="zh-CN" sz="2800" b="1" kern="0" baseline="-250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,</a:t>
              </a:r>
              <a:r>
                <a:rPr lang="en-US" altLang="zh-CN" sz="2800" b="1" i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  <a:r>
                <a:rPr lang="en-US" altLang="zh-CN" sz="2800" b="1" kern="0" baseline="-250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5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,</a:t>
              </a:r>
              <a:r>
                <a:rPr lang="en-US" altLang="zh-CN" sz="2800" b="1" i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  <a:r>
                <a:rPr lang="en-US" altLang="zh-CN" sz="2800" b="1" kern="0" baseline="-250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6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}</a:t>
              </a:r>
              <a:r>
                <a:rPr lang="zh-CN" altLang="en-US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，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{</a:t>
              </a:r>
              <a:r>
                <a:rPr lang="en-US" altLang="zh-CN" sz="2800" b="1" i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  <a:r>
                <a:rPr lang="en-US" altLang="zh-CN" sz="2800" b="1" kern="0" baseline="-250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8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}, {</a:t>
              </a:r>
              <a:r>
                <a:rPr lang="en-US" altLang="zh-CN" sz="2800" b="1" i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  <a:r>
                <a:rPr lang="en-US" altLang="zh-CN" sz="2800" b="1" i="1" kern="0" baseline="-250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7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}</a:t>
              </a:r>
              <a:r>
                <a:rPr lang="zh-CN" altLang="en-US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等是边割集，</a:t>
              </a:r>
              <a:r>
                <a:rPr lang="en-US" altLang="zh-CN" sz="2800" b="1" i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e</a:t>
              </a:r>
              <a:r>
                <a:rPr lang="en-US" altLang="zh-CN" sz="2800" b="1" i="1" kern="0" baseline="-250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7</a:t>
              </a:r>
              <a:r>
                <a:rPr lang="en-US" altLang="zh-CN" sz="2800" b="1" kern="0" baseline="-250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,</a:t>
              </a:r>
              <a:r>
                <a:rPr lang="en-US" altLang="zh-CN" sz="2800" b="1" i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  <a:r>
                <a:rPr lang="en-US" altLang="zh-CN" sz="2800" b="1" kern="0" baseline="-250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8</a:t>
              </a:r>
              <a:r>
                <a:rPr lang="zh-CN" altLang="en-US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是桥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. </a:t>
              </a:r>
              <a:endPara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marL="342900" indent="-342900" fontAlgn="base">
                <a:spcBef>
                  <a:spcPct val="20000"/>
                </a:spcBef>
                <a:spcAft>
                  <a:spcPct val="0"/>
                </a:spcAft>
                <a:buClr>
                  <a:srgbClr val="69B3F1"/>
                </a:buClr>
                <a:buFont typeface="Wingdings" panose="05000000000000000000" pitchFamily="2" charset="2"/>
                <a:buNone/>
                <a:defRPr/>
              </a:pPr>
              <a:r>
                <a:rPr lang="zh-CN" altLang="en-US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而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{</a:t>
              </a:r>
              <a:r>
                <a:rPr lang="en-US" altLang="zh-CN" sz="2800" b="1" i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  <a:r>
                <a:rPr lang="en-US" altLang="zh-CN" sz="2800" b="1" kern="0" baseline="-250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7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,</a:t>
              </a:r>
              <a:r>
                <a:rPr lang="en-US" altLang="zh-CN" sz="2800" b="1" i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  <a:r>
                <a:rPr lang="en-US" altLang="zh-CN" sz="2800" b="1" kern="0" baseline="-250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9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,</a:t>
              </a:r>
              <a:r>
                <a:rPr lang="en-US" altLang="zh-CN" sz="2800" b="1" i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  <a:r>
                <a:rPr lang="en-US" altLang="zh-CN" sz="2800" b="1" kern="0" baseline="-250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5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,</a:t>
              </a:r>
              <a:r>
                <a:rPr lang="en-US" altLang="zh-CN" sz="2800" b="1" i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  <a:r>
                <a:rPr lang="en-US" altLang="zh-CN" sz="2800" b="1" kern="0" baseline="-250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6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}</a:t>
              </a:r>
              <a:r>
                <a:rPr lang="zh-CN" altLang="en-US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不是</a:t>
              </a:r>
              <a:r>
                <a:rPr lang="en-US" altLang="zh-CN" sz="28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endPara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580948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连通度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921042" y="774893"/>
            <a:ext cx="8153400" cy="212365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6 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向连通图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中，若存在点割集，称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最小点割集的顶点数为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连通度，简称连通度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记为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k(G),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简记为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完全图</a:t>
            </a:r>
            <a:r>
              <a:rPr kumimoji="1" lang="en-US" altLang="zh-CN" sz="24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Kn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点连通度为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n-1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若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不连通，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k(G)=0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若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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G)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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则称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 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k-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连通图 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806286" y="2349276"/>
            <a:ext cx="7543800" cy="457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例如：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" name="Group 7"/>
          <p:cNvGrpSpPr/>
          <p:nvPr/>
        </p:nvGrpSpPr>
        <p:grpSpPr bwMode="auto">
          <a:xfrm>
            <a:off x="2073442" y="2665663"/>
            <a:ext cx="3292475" cy="1936750"/>
            <a:chOff x="432" y="2448"/>
            <a:chExt cx="2074" cy="1220"/>
          </a:xfrm>
        </p:grpSpPr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1104" y="3456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  <a:r>
                <a: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endParaRPr kumimoji="1" lang="en-US" altLang="zh-CN" sz="1600" b="1" i="0" u="none" strike="noStrike" kern="0" cap="none" spc="0" normalizeH="0" baseline="-2500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7" name="Group 9"/>
            <p:cNvGrpSpPr/>
            <p:nvPr/>
          </p:nvGrpSpPr>
          <p:grpSpPr bwMode="auto">
            <a:xfrm>
              <a:off x="432" y="2448"/>
              <a:ext cx="2074" cy="1124"/>
              <a:chOff x="1008" y="2352"/>
              <a:chExt cx="2074" cy="1124"/>
            </a:xfrm>
          </p:grpSpPr>
          <p:sp>
            <p:nvSpPr>
              <p:cNvPr id="8" name="Line 10"/>
              <p:cNvSpPr>
                <a:spLocks noChangeShapeType="1"/>
              </p:cNvSpPr>
              <p:nvPr/>
            </p:nvSpPr>
            <p:spPr bwMode="auto">
              <a:xfrm flipH="1">
                <a:off x="1296" y="2640"/>
                <a:ext cx="336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9" name="Line 11"/>
              <p:cNvSpPr>
                <a:spLocks noChangeShapeType="1"/>
              </p:cNvSpPr>
              <p:nvPr/>
            </p:nvSpPr>
            <p:spPr bwMode="auto">
              <a:xfrm>
                <a:off x="1632" y="2640"/>
                <a:ext cx="432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0" name="Line 12"/>
              <p:cNvSpPr>
                <a:spLocks noChangeShapeType="1"/>
              </p:cNvSpPr>
              <p:nvPr/>
            </p:nvSpPr>
            <p:spPr bwMode="auto">
              <a:xfrm>
                <a:off x="1296" y="3024"/>
                <a:ext cx="7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" name="Line 13"/>
              <p:cNvSpPr>
                <a:spLocks noChangeShapeType="1"/>
              </p:cNvSpPr>
              <p:nvPr/>
            </p:nvSpPr>
            <p:spPr bwMode="auto">
              <a:xfrm flipV="1">
                <a:off x="2064" y="2592"/>
                <a:ext cx="336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2" name="Line 14"/>
              <p:cNvSpPr>
                <a:spLocks noChangeShapeType="1"/>
              </p:cNvSpPr>
              <p:nvPr/>
            </p:nvSpPr>
            <p:spPr bwMode="auto">
              <a:xfrm>
                <a:off x="2400" y="2592"/>
                <a:ext cx="48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3" name="Line 15"/>
              <p:cNvSpPr>
                <a:spLocks noChangeShapeType="1"/>
              </p:cNvSpPr>
              <p:nvPr/>
            </p:nvSpPr>
            <p:spPr bwMode="auto">
              <a:xfrm>
                <a:off x="2064" y="3024"/>
                <a:ext cx="38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>
                <a:off x="2400" y="2592"/>
                <a:ext cx="384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5" name="Text Box 17"/>
              <p:cNvSpPr txBox="1">
                <a:spLocks noChangeArrowheads="1"/>
              </p:cNvSpPr>
              <p:nvPr/>
            </p:nvSpPr>
            <p:spPr bwMode="auto">
              <a:xfrm>
                <a:off x="2256" y="2352"/>
                <a:ext cx="298" cy="21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5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6" name="Text Box 18"/>
              <p:cNvSpPr txBox="1">
                <a:spLocks noChangeArrowheads="1"/>
              </p:cNvSpPr>
              <p:nvPr/>
            </p:nvSpPr>
            <p:spPr bwMode="auto">
              <a:xfrm>
                <a:off x="2352" y="3264"/>
                <a:ext cx="298" cy="21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4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7" name="Text Box 19"/>
              <p:cNvSpPr txBox="1">
                <a:spLocks noChangeArrowheads="1"/>
              </p:cNvSpPr>
              <p:nvPr/>
            </p:nvSpPr>
            <p:spPr bwMode="auto">
              <a:xfrm>
                <a:off x="1872" y="3024"/>
                <a:ext cx="298" cy="21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3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8" name="Text Box 20"/>
              <p:cNvSpPr txBox="1">
                <a:spLocks noChangeArrowheads="1"/>
              </p:cNvSpPr>
              <p:nvPr/>
            </p:nvSpPr>
            <p:spPr bwMode="auto">
              <a:xfrm>
                <a:off x="1488" y="2400"/>
                <a:ext cx="298" cy="21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9" name="Text Box 21"/>
              <p:cNvSpPr txBox="1">
                <a:spLocks noChangeArrowheads="1"/>
              </p:cNvSpPr>
              <p:nvPr/>
            </p:nvSpPr>
            <p:spPr bwMode="auto">
              <a:xfrm>
                <a:off x="1008" y="2928"/>
                <a:ext cx="298" cy="21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1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0" name="Text Box 22"/>
              <p:cNvSpPr txBox="1">
                <a:spLocks noChangeArrowheads="1"/>
              </p:cNvSpPr>
              <p:nvPr/>
            </p:nvSpPr>
            <p:spPr bwMode="auto">
              <a:xfrm>
                <a:off x="2784" y="2736"/>
                <a:ext cx="298" cy="21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6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</p:grpSp>
      <p:grpSp>
        <p:nvGrpSpPr>
          <p:cNvPr id="21" name="Group 23"/>
          <p:cNvGrpSpPr/>
          <p:nvPr/>
        </p:nvGrpSpPr>
        <p:grpSpPr bwMode="auto">
          <a:xfrm>
            <a:off x="5502442" y="2589463"/>
            <a:ext cx="1714500" cy="2089150"/>
            <a:chOff x="2880" y="2400"/>
            <a:chExt cx="1080" cy="1316"/>
          </a:xfrm>
        </p:grpSpPr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3312" y="3504"/>
              <a:ext cx="432" cy="2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  <a:r>
                <a: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endParaRPr kumimoji="1" lang="en-US" altLang="zh-CN" sz="1600" b="1" i="0" u="none" strike="noStrike" kern="0" cap="none" spc="0" normalizeH="0" baseline="-2500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23" name="Group 25"/>
            <p:cNvGrpSpPr/>
            <p:nvPr/>
          </p:nvGrpSpPr>
          <p:grpSpPr bwMode="auto">
            <a:xfrm>
              <a:off x="2880" y="2400"/>
              <a:ext cx="1080" cy="1124"/>
              <a:chOff x="2880" y="2352"/>
              <a:chExt cx="1080" cy="1124"/>
            </a:xfrm>
          </p:grpSpPr>
          <p:sp>
            <p:nvSpPr>
              <p:cNvPr id="24" name="Line 26"/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5" name="Line 27"/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6" name="Line 28"/>
              <p:cNvSpPr>
                <a:spLocks noChangeShapeType="1"/>
              </p:cNvSpPr>
              <p:nvPr/>
            </p:nvSpPr>
            <p:spPr bwMode="auto">
              <a:xfrm>
                <a:off x="3072" y="3264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7" name="Line 29"/>
              <p:cNvSpPr>
                <a:spLocks noChangeShapeType="1"/>
              </p:cNvSpPr>
              <p:nvPr/>
            </p:nvSpPr>
            <p:spPr bwMode="auto">
              <a:xfrm>
                <a:off x="3744" y="2592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8" name="Line 30"/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672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9" name="Line 31"/>
              <p:cNvSpPr>
                <a:spLocks noChangeShapeType="1"/>
              </p:cNvSpPr>
              <p:nvPr/>
            </p:nvSpPr>
            <p:spPr bwMode="auto">
              <a:xfrm flipH="1">
                <a:off x="3072" y="2592"/>
                <a:ext cx="672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0" name="Freeform 32"/>
              <p:cNvSpPr/>
              <p:nvPr/>
            </p:nvSpPr>
            <p:spPr bwMode="auto">
              <a:xfrm>
                <a:off x="3744" y="2592"/>
                <a:ext cx="216" cy="672"/>
              </a:xfrm>
              <a:custGeom>
                <a:avLst/>
                <a:gdLst>
                  <a:gd name="T0" fmla="*/ 0 w 216"/>
                  <a:gd name="T1" fmla="*/ 0 h 672"/>
                  <a:gd name="T2" fmla="*/ 144 w 216"/>
                  <a:gd name="T3" fmla="*/ 96 h 672"/>
                  <a:gd name="T4" fmla="*/ 192 w 216"/>
                  <a:gd name="T5" fmla="*/ 384 h 672"/>
                  <a:gd name="T6" fmla="*/ 0 w 216"/>
                  <a:gd name="T7" fmla="*/ 672 h 6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" h="672">
                    <a:moveTo>
                      <a:pt x="0" y="0"/>
                    </a:moveTo>
                    <a:cubicBezTo>
                      <a:pt x="56" y="16"/>
                      <a:pt x="112" y="32"/>
                      <a:pt x="144" y="96"/>
                    </a:cubicBezTo>
                    <a:cubicBezTo>
                      <a:pt x="176" y="160"/>
                      <a:pt x="216" y="288"/>
                      <a:pt x="192" y="384"/>
                    </a:cubicBezTo>
                    <a:cubicBezTo>
                      <a:pt x="168" y="480"/>
                      <a:pt x="32" y="624"/>
                      <a:pt x="0" y="67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1" name="Text Box 33"/>
              <p:cNvSpPr txBox="1">
                <a:spLocks noChangeArrowheads="1"/>
              </p:cNvSpPr>
              <p:nvPr/>
            </p:nvSpPr>
            <p:spPr bwMode="auto">
              <a:xfrm>
                <a:off x="3648" y="3264"/>
                <a:ext cx="298" cy="21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4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2" name="Text Box 34"/>
              <p:cNvSpPr txBox="1">
                <a:spLocks noChangeArrowheads="1"/>
              </p:cNvSpPr>
              <p:nvPr/>
            </p:nvSpPr>
            <p:spPr bwMode="auto">
              <a:xfrm>
                <a:off x="2880" y="3264"/>
                <a:ext cx="298" cy="21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3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3" name="Text Box 35"/>
              <p:cNvSpPr txBox="1">
                <a:spLocks noChangeArrowheads="1"/>
              </p:cNvSpPr>
              <p:nvPr/>
            </p:nvSpPr>
            <p:spPr bwMode="auto">
              <a:xfrm>
                <a:off x="3648" y="2352"/>
                <a:ext cx="298" cy="21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4" name="Text Box 36"/>
              <p:cNvSpPr txBox="1">
                <a:spLocks noChangeArrowheads="1"/>
              </p:cNvSpPr>
              <p:nvPr/>
            </p:nvSpPr>
            <p:spPr bwMode="auto">
              <a:xfrm>
                <a:off x="2880" y="2400"/>
                <a:ext cx="298" cy="21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1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</p:grpSp>
      <p:sp>
        <p:nvSpPr>
          <p:cNvPr id="35" name="Text Box 37"/>
          <p:cNvSpPr txBox="1">
            <a:spLocks noChangeArrowheads="1"/>
          </p:cNvSpPr>
          <p:nvPr/>
        </p:nvSpPr>
        <p:spPr bwMode="auto">
          <a:xfrm>
            <a:off x="1844842" y="4875463"/>
            <a:ext cx="7848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 G</a:t>
            </a:r>
            <a:r>
              <a:rPr kumimoji="1"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点连通度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k (G</a:t>
            </a:r>
            <a:r>
              <a:rPr kumimoji="1"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=1</a:t>
            </a:r>
            <a:endParaRPr kumimoji="1"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6" name="Text Box 38"/>
          <p:cNvSpPr txBox="1">
            <a:spLocks noChangeArrowheads="1"/>
          </p:cNvSpPr>
          <p:nvPr/>
        </p:nvSpPr>
        <p:spPr bwMode="auto">
          <a:xfrm>
            <a:off x="1921042" y="5408863"/>
            <a:ext cx="7848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    G</a:t>
            </a:r>
            <a:r>
              <a:rPr kumimoji="1" lang="en-US" altLang="zh-CN" sz="2400" b="1" baseline="-2500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的点连通度为</a:t>
            </a: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k (G</a:t>
            </a:r>
            <a:r>
              <a:rPr kumimoji="1" lang="en-US" altLang="zh-CN" sz="2400" b="1" baseline="-2500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)=3</a:t>
            </a:r>
            <a:endParaRPr kumimoji="1" lang="en-US" altLang="zh-CN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7" name="Group 44"/>
          <p:cNvGrpSpPr/>
          <p:nvPr/>
        </p:nvGrpSpPr>
        <p:grpSpPr bwMode="auto">
          <a:xfrm>
            <a:off x="8169442" y="2894263"/>
            <a:ext cx="990600" cy="1708150"/>
            <a:chOff x="4176" y="1776"/>
            <a:chExt cx="624" cy="1076"/>
          </a:xfrm>
        </p:grpSpPr>
        <p:sp>
          <p:nvSpPr>
            <p:cNvPr id="38" name="Line 39"/>
            <p:cNvSpPr>
              <a:spLocks noChangeShapeType="1"/>
            </p:cNvSpPr>
            <p:nvPr/>
          </p:nvSpPr>
          <p:spPr bwMode="auto">
            <a:xfrm flipH="1">
              <a:off x="4176" y="1776"/>
              <a:ext cx="192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9" name="Line 40"/>
            <p:cNvSpPr>
              <a:spLocks noChangeShapeType="1"/>
            </p:cNvSpPr>
            <p:nvPr/>
          </p:nvSpPr>
          <p:spPr bwMode="auto">
            <a:xfrm>
              <a:off x="4368" y="1776"/>
              <a:ext cx="48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0" name="Line 41"/>
            <p:cNvSpPr>
              <a:spLocks noChangeShapeType="1"/>
            </p:cNvSpPr>
            <p:nvPr/>
          </p:nvSpPr>
          <p:spPr bwMode="auto">
            <a:xfrm flipV="1">
              <a:off x="4176" y="2400"/>
              <a:ext cx="24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1" name="Line 42"/>
            <p:cNvSpPr>
              <a:spLocks noChangeShapeType="1"/>
            </p:cNvSpPr>
            <p:nvPr/>
          </p:nvSpPr>
          <p:spPr bwMode="auto">
            <a:xfrm>
              <a:off x="4704" y="1824"/>
              <a:ext cx="96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2" name="Text Box 43"/>
            <p:cNvSpPr txBox="1">
              <a:spLocks noChangeArrowheads="1"/>
            </p:cNvSpPr>
            <p:nvPr/>
          </p:nvSpPr>
          <p:spPr bwMode="auto">
            <a:xfrm>
              <a:off x="4320" y="2640"/>
              <a:ext cx="346" cy="2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  <a:r>
                <a: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  <a:endParaRPr kumimoji="1" lang="en-US" altLang="zh-CN" sz="1600" b="1" i="0" u="none" strike="noStrike" kern="0" cap="none" spc="0" normalizeH="0" baseline="-2500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43" name="Text Box 45"/>
          <p:cNvSpPr txBox="1">
            <a:spLocks noChangeArrowheads="1"/>
          </p:cNvSpPr>
          <p:nvPr/>
        </p:nvSpPr>
        <p:spPr bwMode="auto">
          <a:xfrm>
            <a:off x="1921042" y="6018463"/>
            <a:ext cx="7848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    G</a:t>
            </a:r>
            <a:r>
              <a:rPr kumimoji="1" lang="en-US" altLang="zh-CN" sz="2400" b="1" baseline="-2500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的点连通度为</a:t>
            </a: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k (G</a:t>
            </a:r>
            <a:r>
              <a:rPr kumimoji="1" lang="en-US" altLang="zh-CN" sz="2400" b="1" baseline="-2500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)=0</a:t>
            </a:r>
            <a:endParaRPr kumimoji="1" lang="en-US" altLang="zh-CN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35" grpId="0"/>
      <p:bldP spid="36" grpId="0"/>
      <p:bldP spid="4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93400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边连通度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106099" y="734500"/>
            <a:ext cx="7543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7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在无向图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，最小边割集所含边数称为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连通度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边连通度记为</a:t>
            </a:r>
            <a:r>
              <a:rPr kumimoji="1" lang="el-GR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λ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G)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若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不连通或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平凡图，则定义</a:t>
            </a:r>
            <a:r>
              <a:rPr kumimoji="1" lang="el-GR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λ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G) =0</a:t>
            </a:r>
            <a:endParaRPr kumimoji="1" lang="zh-CN" altLang="el-GR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382199" y="2116280"/>
            <a:ext cx="754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    例如：</a:t>
            </a:r>
            <a:endParaRPr kumimoji="1"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" name="Group 4"/>
          <p:cNvGrpSpPr/>
          <p:nvPr/>
        </p:nvGrpSpPr>
        <p:grpSpPr bwMode="auto">
          <a:xfrm>
            <a:off x="2334699" y="2563300"/>
            <a:ext cx="3292475" cy="1936750"/>
            <a:chOff x="432" y="2448"/>
            <a:chExt cx="2074" cy="1220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104" y="3456"/>
              <a:ext cx="384" cy="2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1600" b="1" i="0" u="none" strike="noStrike" kern="0" cap="none" spc="0" normalizeH="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Group 6"/>
            <p:cNvGrpSpPr/>
            <p:nvPr/>
          </p:nvGrpSpPr>
          <p:grpSpPr bwMode="auto">
            <a:xfrm>
              <a:off x="432" y="2448"/>
              <a:ext cx="2074" cy="1124"/>
              <a:chOff x="1008" y="2352"/>
              <a:chExt cx="2074" cy="1124"/>
            </a:xfrm>
          </p:grpSpPr>
          <p:sp>
            <p:nvSpPr>
              <p:cNvPr id="8" name="Line 7"/>
              <p:cNvSpPr>
                <a:spLocks noChangeShapeType="1"/>
              </p:cNvSpPr>
              <p:nvPr/>
            </p:nvSpPr>
            <p:spPr bwMode="auto">
              <a:xfrm flipH="1">
                <a:off x="1296" y="2640"/>
                <a:ext cx="336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8"/>
              <p:cNvSpPr>
                <a:spLocks noChangeShapeType="1"/>
              </p:cNvSpPr>
              <p:nvPr/>
            </p:nvSpPr>
            <p:spPr bwMode="auto">
              <a:xfrm>
                <a:off x="1632" y="2640"/>
                <a:ext cx="432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Line 9"/>
              <p:cNvSpPr>
                <a:spLocks noChangeShapeType="1"/>
              </p:cNvSpPr>
              <p:nvPr/>
            </p:nvSpPr>
            <p:spPr bwMode="auto">
              <a:xfrm>
                <a:off x="1296" y="3024"/>
                <a:ext cx="7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" name="Line 10"/>
              <p:cNvSpPr>
                <a:spLocks noChangeShapeType="1"/>
              </p:cNvSpPr>
              <p:nvPr/>
            </p:nvSpPr>
            <p:spPr bwMode="auto">
              <a:xfrm flipV="1">
                <a:off x="2064" y="2592"/>
                <a:ext cx="336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1"/>
              <p:cNvSpPr>
                <a:spLocks noChangeShapeType="1"/>
              </p:cNvSpPr>
              <p:nvPr/>
            </p:nvSpPr>
            <p:spPr bwMode="auto">
              <a:xfrm>
                <a:off x="2400" y="2592"/>
                <a:ext cx="48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2"/>
              <p:cNvSpPr>
                <a:spLocks noChangeShapeType="1"/>
              </p:cNvSpPr>
              <p:nvPr/>
            </p:nvSpPr>
            <p:spPr bwMode="auto">
              <a:xfrm>
                <a:off x="2064" y="3024"/>
                <a:ext cx="38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Line 13"/>
              <p:cNvSpPr>
                <a:spLocks noChangeShapeType="1"/>
              </p:cNvSpPr>
              <p:nvPr/>
            </p:nvSpPr>
            <p:spPr bwMode="auto">
              <a:xfrm>
                <a:off x="2400" y="2592"/>
                <a:ext cx="384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Text Box 14"/>
              <p:cNvSpPr txBox="1">
                <a:spLocks noChangeArrowheads="1"/>
              </p:cNvSpPr>
              <p:nvPr/>
            </p:nvSpPr>
            <p:spPr bwMode="auto">
              <a:xfrm>
                <a:off x="2256" y="2352"/>
                <a:ext cx="298" cy="21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Text Box 15"/>
              <p:cNvSpPr txBox="1">
                <a:spLocks noChangeArrowheads="1"/>
              </p:cNvSpPr>
              <p:nvPr/>
            </p:nvSpPr>
            <p:spPr bwMode="auto">
              <a:xfrm>
                <a:off x="2352" y="3264"/>
                <a:ext cx="298" cy="21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Text Box 16"/>
              <p:cNvSpPr txBox="1">
                <a:spLocks noChangeArrowheads="1"/>
              </p:cNvSpPr>
              <p:nvPr/>
            </p:nvSpPr>
            <p:spPr bwMode="auto">
              <a:xfrm>
                <a:off x="1872" y="3024"/>
                <a:ext cx="298" cy="21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Text Box 17"/>
              <p:cNvSpPr txBox="1">
                <a:spLocks noChangeArrowheads="1"/>
              </p:cNvSpPr>
              <p:nvPr/>
            </p:nvSpPr>
            <p:spPr bwMode="auto">
              <a:xfrm>
                <a:off x="1488" y="2400"/>
                <a:ext cx="298" cy="21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Text Box 18"/>
              <p:cNvSpPr txBox="1">
                <a:spLocks noChangeArrowheads="1"/>
              </p:cNvSpPr>
              <p:nvPr/>
            </p:nvSpPr>
            <p:spPr bwMode="auto">
              <a:xfrm>
                <a:off x="1008" y="2928"/>
                <a:ext cx="298" cy="21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Text Box 19"/>
              <p:cNvSpPr txBox="1">
                <a:spLocks noChangeArrowheads="1"/>
              </p:cNvSpPr>
              <p:nvPr/>
            </p:nvSpPr>
            <p:spPr bwMode="auto">
              <a:xfrm>
                <a:off x="2784" y="2736"/>
                <a:ext cx="298" cy="21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6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21" name="Group 20"/>
          <p:cNvGrpSpPr/>
          <p:nvPr/>
        </p:nvGrpSpPr>
        <p:grpSpPr bwMode="auto">
          <a:xfrm>
            <a:off x="5763699" y="2487100"/>
            <a:ext cx="1714500" cy="2089150"/>
            <a:chOff x="2880" y="2400"/>
            <a:chExt cx="1080" cy="1316"/>
          </a:xfrm>
        </p:grpSpPr>
        <p:sp>
          <p:nvSpPr>
            <p:cNvPr id="22" name="Text Box 21"/>
            <p:cNvSpPr txBox="1">
              <a:spLocks noChangeArrowheads="1"/>
            </p:cNvSpPr>
            <p:nvPr/>
          </p:nvSpPr>
          <p:spPr bwMode="auto">
            <a:xfrm>
              <a:off x="3312" y="3504"/>
              <a:ext cx="432" cy="2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1600" b="1" i="0" u="none" strike="noStrike" kern="0" cap="none" spc="0" normalizeH="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3" name="Group 22"/>
            <p:cNvGrpSpPr/>
            <p:nvPr/>
          </p:nvGrpSpPr>
          <p:grpSpPr bwMode="auto">
            <a:xfrm>
              <a:off x="2880" y="2400"/>
              <a:ext cx="1080" cy="1124"/>
              <a:chOff x="2880" y="2352"/>
              <a:chExt cx="1080" cy="1124"/>
            </a:xfrm>
          </p:grpSpPr>
          <p:sp>
            <p:nvSpPr>
              <p:cNvPr id="24" name="Line 23"/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Line 24"/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Line 25"/>
              <p:cNvSpPr>
                <a:spLocks noChangeShapeType="1"/>
              </p:cNvSpPr>
              <p:nvPr/>
            </p:nvSpPr>
            <p:spPr bwMode="auto">
              <a:xfrm>
                <a:off x="3072" y="3264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Line 26"/>
              <p:cNvSpPr>
                <a:spLocks noChangeShapeType="1"/>
              </p:cNvSpPr>
              <p:nvPr/>
            </p:nvSpPr>
            <p:spPr bwMode="auto">
              <a:xfrm>
                <a:off x="3744" y="2592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Line 27"/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672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Line 28"/>
              <p:cNvSpPr>
                <a:spLocks noChangeShapeType="1"/>
              </p:cNvSpPr>
              <p:nvPr/>
            </p:nvSpPr>
            <p:spPr bwMode="auto">
              <a:xfrm flipH="1">
                <a:off x="3072" y="2592"/>
                <a:ext cx="672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" name="Freeform 29"/>
              <p:cNvSpPr/>
              <p:nvPr/>
            </p:nvSpPr>
            <p:spPr bwMode="auto">
              <a:xfrm>
                <a:off x="3744" y="2592"/>
                <a:ext cx="216" cy="672"/>
              </a:xfrm>
              <a:custGeom>
                <a:avLst/>
                <a:gdLst>
                  <a:gd name="T0" fmla="*/ 0 w 216"/>
                  <a:gd name="T1" fmla="*/ 0 h 672"/>
                  <a:gd name="T2" fmla="*/ 144 w 216"/>
                  <a:gd name="T3" fmla="*/ 96 h 672"/>
                  <a:gd name="T4" fmla="*/ 192 w 216"/>
                  <a:gd name="T5" fmla="*/ 384 h 672"/>
                  <a:gd name="T6" fmla="*/ 0 w 216"/>
                  <a:gd name="T7" fmla="*/ 672 h 6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" h="672">
                    <a:moveTo>
                      <a:pt x="0" y="0"/>
                    </a:moveTo>
                    <a:cubicBezTo>
                      <a:pt x="56" y="16"/>
                      <a:pt x="112" y="32"/>
                      <a:pt x="144" y="96"/>
                    </a:cubicBezTo>
                    <a:cubicBezTo>
                      <a:pt x="176" y="160"/>
                      <a:pt x="216" y="288"/>
                      <a:pt x="192" y="384"/>
                    </a:cubicBezTo>
                    <a:cubicBezTo>
                      <a:pt x="168" y="480"/>
                      <a:pt x="32" y="624"/>
                      <a:pt x="0" y="67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Text Box 30"/>
              <p:cNvSpPr txBox="1">
                <a:spLocks noChangeArrowheads="1"/>
              </p:cNvSpPr>
              <p:nvPr/>
            </p:nvSpPr>
            <p:spPr bwMode="auto">
              <a:xfrm>
                <a:off x="3648" y="3264"/>
                <a:ext cx="298" cy="21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Text Box 31"/>
              <p:cNvSpPr txBox="1">
                <a:spLocks noChangeArrowheads="1"/>
              </p:cNvSpPr>
              <p:nvPr/>
            </p:nvSpPr>
            <p:spPr bwMode="auto">
              <a:xfrm>
                <a:off x="2880" y="3264"/>
                <a:ext cx="298" cy="21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" name="Text Box 32"/>
              <p:cNvSpPr txBox="1">
                <a:spLocks noChangeArrowheads="1"/>
              </p:cNvSpPr>
              <p:nvPr/>
            </p:nvSpPr>
            <p:spPr bwMode="auto">
              <a:xfrm>
                <a:off x="3648" y="2352"/>
                <a:ext cx="298" cy="21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" name="Text Box 33"/>
              <p:cNvSpPr txBox="1">
                <a:spLocks noChangeArrowheads="1"/>
              </p:cNvSpPr>
              <p:nvPr/>
            </p:nvSpPr>
            <p:spPr bwMode="auto">
              <a:xfrm>
                <a:off x="2880" y="2400"/>
                <a:ext cx="298" cy="21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1292821" y="4745180"/>
            <a:ext cx="784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G</a:t>
            </a:r>
            <a:r>
              <a:rPr kumimoji="1"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边连通度</a:t>
            </a:r>
            <a:r>
              <a:rPr kumimoji="1" lang="el-GR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λ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G</a:t>
            </a:r>
            <a:r>
              <a:rPr kumimoji="1"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=1</a:t>
            </a:r>
            <a:endParaRPr kumimoji="1"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1458399" y="5316680"/>
            <a:ext cx="784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    G</a:t>
            </a:r>
            <a:r>
              <a:rPr kumimoji="1" lang="en-US" altLang="zh-CN" sz="2800" b="1" baseline="-2500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边连通度为</a:t>
            </a:r>
            <a:r>
              <a:rPr kumimoji="1" lang="el-GR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λ</a:t>
            </a:r>
            <a:r>
              <a:rPr kumimoji="1"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 (G</a:t>
            </a:r>
            <a:r>
              <a:rPr kumimoji="1" lang="en-US" altLang="zh-CN" sz="2800" b="1" baseline="-2500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)=3</a:t>
            </a:r>
            <a:endParaRPr kumimoji="1" lang="en-US" altLang="zh-CN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7" name="Group 36"/>
          <p:cNvGrpSpPr/>
          <p:nvPr/>
        </p:nvGrpSpPr>
        <p:grpSpPr bwMode="auto">
          <a:xfrm>
            <a:off x="8430699" y="2791900"/>
            <a:ext cx="990600" cy="1708150"/>
            <a:chOff x="4176" y="1776"/>
            <a:chExt cx="624" cy="1076"/>
          </a:xfrm>
        </p:grpSpPr>
        <p:sp>
          <p:nvSpPr>
            <p:cNvPr id="38" name="Line 37"/>
            <p:cNvSpPr>
              <a:spLocks noChangeShapeType="1"/>
            </p:cNvSpPr>
            <p:nvPr/>
          </p:nvSpPr>
          <p:spPr bwMode="auto">
            <a:xfrm flipH="1">
              <a:off x="4176" y="1776"/>
              <a:ext cx="192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>
              <a:off x="4368" y="1776"/>
              <a:ext cx="48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 flipV="1">
              <a:off x="4176" y="2400"/>
              <a:ext cx="24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>
              <a:off x="4704" y="1824"/>
              <a:ext cx="96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Text Box 41"/>
            <p:cNvSpPr txBox="1">
              <a:spLocks noChangeArrowheads="1"/>
            </p:cNvSpPr>
            <p:nvPr/>
          </p:nvSpPr>
          <p:spPr bwMode="auto">
            <a:xfrm>
              <a:off x="4320" y="2640"/>
              <a:ext cx="346" cy="2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1600" b="1" i="0" u="none" strike="noStrike" kern="0" cap="none" spc="0" normalizeH="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3" name="Text Box 42"/>
          <p:cNvSpPr txBox="1">
            <a:spLocks noChangeArrowheads="1"/>
          </p:cNvSpPr>
          <p:nvPr/>
        </p:nvSpPr>
        <p:spPr bwMode="auto">
          <a:xfrm>
            <a:off x="1458399" y="5926280"/>
            <a:ext cx="784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    G</a:t>
            </a:r>
            <a:r>
              <a:rPr kumimoji="1" lang="en-US" altLang="zh-CN" sz="2800" b="1" baseline="-2500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边连通度为</a:t>
            </a:r>
            <a:r>
              <a:rPr kumimoji="1" lang="el-GR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λ</a:t>
            </a:r>
            <a:r>
              <a:rPr kumimoji="1"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 (G</a:t>
            </a:r>
            <a:r>
              <a:rPr kumimoji="1" lang="en-US" altLang="zh-CN" sz="2800" b="1" baseline="-2500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)=0</a:t>
            </a:r>
            <a:endParaRPr kumimoji="1" lang="en-US" altLang="zh-CN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35" grpId="0"/>
      <p:bldP spid="36" grpId="0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882971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通路、回路与连通性 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360584" y="1272686"/>
            <a:ext cx="381635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   右图是中国铁路交通图的一部分，如果一个旅客要从成都乘火车到北京，那么他一定会经过其它车站；而旅客不可能从成都乘火车到达台北。这就引出了图的通路与连通的概念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" name="Group 57"/>
          <p:cNvGrpSpPr/>
          <p:nvPr/>
        </p:nvGrpSpPr>
        <p:grpSpPr bwMode="auto">
          <a:xfrm>
            <a:off x="5392834" y="1320311"/>
            <a:ext cx="4286250" cy="4162425"/>
            <a:chOff x="2925" y="875"/>
            <a:chExt cx="2700" cy="2622"/>
          </a:xfrm>
        </p:grpSpPr>
        <p:sp>
          <p:nvSpPr>
            <p:cNvPr id="5" name="Line 5"/>
            <p:cNvSpPr>
              <a:spLocks noChangeAspect="1" noChangeShapeType="1"/>
            </p:cNvSpPr>
            <p:nvPr/>
          </p:nvSpPr>
          <p:spPr bwMode="auto">
            <a:xfrm>
              <a:off x="3351" y="1602"/>
              <a:ext cx="425" cy="17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" name="Oval 6"/>
            <p:cNvSpPr>
              <a:spLocks noChangeAspect="1" noChangeArrowheads="1"/>
            </p:cNvSpPr>
            <p:nvPr/>
          </p:nvSpPr>
          <p:spPr bwMode="auto">
            <a:xfrm>
              <a:off x="3351" y="2134"/>
              <a:ext cx="57" cy="57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" name="Oval 7"/>
            <p:cNvSpPr>
              <a:spLocks noChangeAspect="1" noChangeArrowheads="1"/>
            </p:cNvSpPr>
            <p:nvPr/>
          </p:nvSpPr>
          <p:spPr bwMode="auto">
            <a:xfrm>
              <a:off x="3546" y="2257"/>
              <a:ext cx="57" cy="57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" name="Oval 8"/>
            <p:cNvSpPr>
              <a:spLocks noChangeAspect="1" noChangeArrowheads="1"/>
            </p:cNvSpPr>
            <p:nvPr/>
          </p:nvSpPr>
          <p:spPr bwMode="auto">
            <a:xfrm>
              <a:off x="4163" y="1710"/>
              <a:ext cx="57" cy="57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" name="Oval 9"/>
            <p:cNvSpPr>
              <a:spLocks noChangeAspect="1" noChangeArrowheads="1"/>
            </p:cNvSpPr>
            <p:nvPr/>
          </p:nvSpPr>
          <p:spPr bwMode="auto">
            <a:xfrm>
              <a:off x="3768" y="1765"/>
              <a:ext cx="57" cy="57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" name="Oval 10"/>
            <p:cNvSpPr>
              <a:spLocks noChangeAspect="1" noChangeArrowheads="1"/>
            </p:cNvSpPr>
            <p:nvPr/>
          </p:nvSpPr>
          <p:spPr bwMode="auto">
            <a:xfrm>
              <a:off x="4376" y="1154"/>
              <a:ext cx="57" cy="57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" name="Oval 11"/>
            <p:cNvSpPr>
              <a:spLocks noChangeAspect="1" noChangeArrowheads="1"/>
            </p:cNvSpPr>
            <p:nvPr/>
          </p:nvSpPr>
          <p:spPr bwMode="auto">
            <a:xfrm>
              <a:off x="4108" y="2401"/>
              <a:ext cx="57" cy="57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" name="Oval 12"/>
            <p:cNvSpPr>
              <a:spLocks noChangeAspect="1" noChangeArrowheads="1"/>
            </p:cNvSpPr>
            <p:nvPr/>
          </p:nvSpPr>
          <p:spPr bwMode="auto">
            <a:xfrm>
              <a:off x="4817" y="2079"/>
              <a:ext cx="57" cy="57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" name="Oval 13"/>
            <p:cNvSpPr>
              <a:spLocks noChangeAspect="1" noChangeArrowheads="1"/>
            </p:cNvSpPr>
            <p:nvPr/>
          </p:nvSpPr>
          <p:spPr bwMode="auto">
            <a:xfrm>
              <a:off x="4468" y="1242"/>
              <a:ext cx="57" cy="57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" name="Oval 14"/>
            <p:cNvSpPr>
              <a:spLocks noChangeAspect="1" noChangeArrowheads="1"/>
            </p:cNvSpPr>
            <p:nvPr/>
          </p:nvSpPr>
          <p:spPr bwMode="auto">
            <a:xfrm>
              <a:off x="4982" y="954"/>
              <a:ext cx="57" cy="57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" name="Oval 15"/>
            <p:cNvSpPr>
              <a:spLocks noChangeAspect="1" noChangeArrowheads="1"/>
            </p:cNvSpPr>
            <p:nvPr/>
          </p:nvSpPr>
          <p:spPr bwMode="auto">
            <a:xfrm>
              <a:off x="3322" y="1565"/>
              <a:ext cx="57" cy="57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" name="Oval 16"/>
            <p:cNvSpPr>
              <a:spLocks noChangeAspect="1" noChangeArrowheads="1"/>
            </p:cNvSpPr>
            <p:nvPr/>
          </p:nvSpPr>
          <p:spPr bwMode="auto">
            <a:xfrm>
              <a:off x="4130" y="2924"/>
              <a:ext cx="57" cy="57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" name="Oval 17"/>
            <p:cNvSpPr>
              <a:spLocks noChangeAspect="1" noChangeArrowheads="1"/>
            </p:cNvSpPr>
            <p:nvPr/>
          </p:nvSpPr>
          <p:spPr bwMode="auto">
            <a:xfrm>
              <a:off x="3230" y="2735"/>
              <a:ext cx="57" cy="57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8" name="Text Box 18"/>
            <p:cNvSpPr txBox="1">
              <a:spLocks noChangeAspect="1" noChangeArrowheads="1"/>
            </p:cNvSpPr>
            <p:nvPr/>
          </p:nvSpPr>
          <p:spPr bwMode="auto">
            <a:xfrm>
              <a:off x="2925" y="2002"/>
              <a:ext cx="39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成都</a:t>
              </a: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9" name="Line 19"/>
            <p:cNvSpPr>
              <a:spLocks noChangeAspect="1" noChangeShapeType="1"/>
            </p:cNvSpPr>
            <p:nvPr/>
          </p:nvSpPr>
          <p:spPr bwMode="auto">
            <a:xfrm>
              <a:off x="3388" y="2167"/>
              <a:ext cx="170" cy="10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0" name="Line 20"/>
            <p:cNvSpPr>
              <a:spLocks noChangeAspect="1" noChangeShapeType="1"/>
            </p:cNvSpPr>
            <p:nvPr/>
          </p:nvSpPr>
          <p:spPr bwMode="auto">
            <a:xfrm flipH="1">
              <a:off x="3252" y="2178"/>
              <a:ext cx="125" cy="56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" name="Line 21"/>
            <p:cNvSpPr>
              <a:spLocks noChangeAspect="1" noChangeShapeType="1"/>
            </p:cNvSpPr>
            <p:nvPr/>
          </p:nvSpPr>
          <p:spPr bwMode="auto">
            <a:xfrm flipH="1">
              <a:off x="3274" y="2301"/>
              <a:ext cx="283" cy="45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" name="Line 22"/>
            <p:cNvSpPr>
              <a:spLocks noChangeAspect="1" noChangeShapeType="1"/>
            </p:cNvSpPr>
            <p:nvPr/>
          </p:nvSpPr>
          <p:spPr bwMode="auto">
            <a:xfrm flipH="1">
              <a:off x="3403" y="1800"/>
              <a:ext cx="369" cy="3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3" name="Line 23"/>
            <p:cNvSpPr>
              <a:spLocks noChangeAspect="1" noChangeShapeType="1"/>
            </p:cNvSpPr>
            <p:nvPr/>
          </p:nvSpPr>
          <p:spPr bwMode="auto">
            <a:xfrm>
              <a:off x="3340" y="1606"/>
              <a:ext cx="45" cy="53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4" name="Line 24"/>
            <p:cNvSpPr>
              <a:spLocks noChangeAspect="1" noChangeShapeType="1"/>
            </p:cNvSpPr>
            <p:nvPr/>
          </p:nvSpPr>
          <p:spPr bwMode="auto">
            <a:xfrm>
              <a:off x="3601" y="2283"/>
              <a:ext cx="510" cy="14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5" name="Line 25"/>
            <p:cNvSpPr>
              <a:spLocks noChangeAspect="1" noChangeShapeType="1"/>
            </p:cNvSpPr>
            <p:nvPr/>
          </p:nvSpPr>
          <p:spPr bwMode="auto">
            <a:xfrm>
              <a:off x="4127" y="2460"/>
              <a:ext cx="28" cy="45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6" name="Line 26"/>
            <p:cNvSpPr>
              <a:spLocks noChangeAspect="1" noChangeShapeType="1"/>
            </p:cNvSpPr>
            <p:nvPr/>
          </p:nvSpPr>
          <p:spPr bwMode="auto">
            <a:xfrm flipV="1">
              <a:off x="3825" y="1732"/>
              <a:ext cx="340" cy="5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7" name="Line 27"/>
            <p:cNvSpPr>
              <a:spLocks noChangeAspect="1" noChangeShapeType="1"/>
            </p:cNvSpPr>
            <p:nvPr/>
          </p:nvSpPr>
          <p:spPr bwMode="auto">
            <a:xfrm>
              <a:off x="4185" y="1764"/>
              <a:ext cx="40" cy="36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" name="Line 28"/>
            <p:cNvSpPr>
              <a:spLocks noChangeAspect="1" noChangeShapeType="1"/>
            </p:cNvSpPr>
            <p:nvPr/>
          </p:nvSpPr>
          <p:spPr bwMode="auto">
            <a:xfrm flipH="1">
              <a:off x="4145" y="2200"/>
              <a:ext cx="68" cy="19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9" name="Line 29"/>
            <p:cNvSpPr>
              <a:spLocks noChangeAspect="1" noChangeShapeType="1"/>
            </p:cNvSpPr>
            <p:nvPr/>
          </p:nvSpPr>
          <p:spPr bwMode="auto">
            <a:xfrm flipV="1">
              <a:off x="4251" y="2112"/>
              <a:ext cx="567" cy="5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0" name="Line 30"/>
            <p:cNvSpPr>
              <a:spLocks noChangeAspect="1" noChangeShapeType="1"/>
            </p:cNvSpPr>
            <p:nvPr/>
          </p:nvSpPr>
          <p:spPr bwMode="auto">
            <a:xfrm flipH="1">
              <a:off x="4196" y="1187"/>
              <a:ext cx="204" cy="5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1" name="Line 31"/>
            <p:cNvSpPr>
              <a:spLocks noChangeAspect="1" noChangeShapeType="1"/>
            </p:cNvSpPr>
            <p:nvPr/>
          </p:nvSpPr>
          <p:spPr bwMode="auto">
            <a:xfrm flipV="1">
              <a:off x="4420" y="989"/>
              <a:ext cx="567" cy="1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2" name="Arc 32"/>
            <p:cNvSpPr>
              <a:spLocks noChangeAspect="1"/>
            </p:cNvSpPr>
            <p:nvPr/>
          </p:nvSpPr>
          <p:spPr bwMode="auto">
            <a:xfrm flipH="1">
              <a:off x="3348" y="1169"/>
              <a:ext cx="1020" cy="397"/>
            </a:xfrm>
            <a:custGeom>
              <a:avLst/>
              <a:gdLst>
                <a:gd name="T0" fmla="*/ 0 w 21600"/>
                <a:gd name="T1" fmla="*/ 0 h 21600"/>
                <a:gd name="T2" fmla="*/ 1020 w 21600"/>
                <a:gd name="T3" fmla="*/ 397 h 21600"/>
                <a:gd name="T4" fmla="*/ 0 w 21600"/>
                <a:gd name="T5" fmla="*/ 39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8" y="0"/>
                    <a:pt x="21599" y="9670"/>
                    <a:pt x="21599" y="21599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8" y="0"/>
                    <a:pt x="21599" y="9670"/>
                    <a:pt x="21599" y="2159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3" name="Line 33"/>
            <p:cNvSpPr>
              <a:spLocks noChangeAspect="1" noChangeShapeType="1"/>
            </p:cNvSpPr>
            <p:nvPr/>
          </p:nvSpPr>
          <p:spPr bwMode="auto">
            <a:xfrm>
              <a:off x="4439" y="1209"/>
              <a:ext cx="45" cy="5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4" name="Text Box 34"/>
            <p:cNvSpPr txBox="1">
              <a:spLocks noChangeAspect="1" noChangeArrowheads="1"/>
            </p:cNvSpPr>
            <p:nvPr/>
          </p:nvSpPr>
          <p:spPr bwMode="auto">
            <a:xfrm>
              <a:off x="3079" y="2746"/>
              <a:ext cx="39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昆明</a:t>
              </a: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5" name="Text Box 35"/>
            <p:cNvSpPr txBox="1">
              <a:spLocks noChangeAspect="1" noChangeArrowheads="1"/>
            </p:cNvSpPr>
            <p:nvPr/>
          </p:nvSpPr>
          <p:spPr bwMode="auto">
            <a:xfrm>
              <a:off x="3470" y="2332"/>
              <a:ext cx="397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重庆</a:t>
              </a: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6" name="Text Box 36"/>
            <p:cNvSpPr txBox="1">
              <a:spLocks noChangeAspect="1" noChangeArrowheads="1"/>
            </p:cNvSpPr>
            <p:nvPr/>
          </p:nvSpPr>
          <p:spPr bwMode="auto">
            <a:xfrm>
              <a:off x="3968" y="2959"/>
              <a:ext cx="39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广州</a:t>
              </a: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7" name="Text Box 37"/>
            <p:cNvSpPr txBox="1">
              <a:spLocks noChangeAspect="1" noChangeArrowheads="1"/>
            </p:cNvSpPr>
            <p:nvPr/>
          </p:nvSpPr>
          <p:spPr bwMode="auto">
            <a:xfrm>
              <a:off x="4163" y="2241"/>
              <a:ext cx="397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长沙</a:t>
              </a: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8" name="Text Box 38"/>
            <p:cNvSpPr txBox="1">
              <a:spLocks noChangeAspect="1" noChangeArrowheads="1"/>
            </p:cNvSpPr>
            <p:nvPr/>
          </p:nvSpPr>
          <p:spPr bwMode="auto">
            <a:xfrm>
              <a:off x="3847" y="1987"/>
              <a:ext cx="39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武汉</a:t>
              </a: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9" name="Text Box 39"/>
            <p:cNvSpPr txBox="1">
              <a:spLocks noChangeAspect="1" noChangeArrowheads="1"/>
            </p:cNvSpPr>
            <p:nvPr/>
          </p:nvSpPr>
          <p:spPr bwMode="auto">
            <a:xfrm>
              <a:off x="4905" y="1967"/>
              <a:ext cx="39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上海</a:t>
              </a: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0" name="Text Box 40"/>
            <p:cNvSpPr txBox="1">
              <a:spLocks noChangeAspect="1" noChangeArrowheads="1"/>
            </p:cNvSpPr>
            <p:nvPr/>
          </p:nvSpPr>
          <p:spPr bwMode="auto">
            <a:xfrm>
              <a:off x="2925" y="1343"/>
              <a:ext cx="39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兰州</a:t>
              </a: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1" name="Text Box 41"/>
            <p:cNvSpPr txBox="1">
              <a:spLocks noChangeAspect="1" noChangeArrowheads="1"/>
            </p:cNvSpPr>
            <p:nvPr/>
          </p:nvSpPr>
          <p:spPr bwMode="auto">
            <a:xfrm>
              <a:off x="3667" y="1499"/>
              <a:ext cx="39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西安</a:t>
              </a: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2" name="Text Box 42"/>
            <p:cNvSpPr txBox="1">
              <a:spLocks noChangeAspect="1" noChangeArrowheads="1"/>
            </p:cNvSpPr>
            <p:nvPr/>
          </p:nvSpPr>
          <p:spPr bwMode="auto">
            <a:xfrm>
              <a:off x="5085" y="875"/>
              <a:ext cx="39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沈阳</a:t>
              </a: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3" name="Text Box 43"/>
            <p:cNvSpPr txBox="1">
              <a:spLocks noChangeAspect="1" noChangeArrowheads="1"/>
            </p:cNvSpPr>
            <p:nvPr/>
          </p:nvSpPr>
          <p:spPr bwMode="auto">
            <a:xfrm>
              <a:off x="4185" y="875"/>
              <a:ext cx="39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北京</a:t>
              </a: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4" name="Text Box 44"/>
            <p:cNvSpPr txBox="1">
              <a:spLocks noChangeAspect="1" noChangeArrowheads="1"/>
            </p:cNvSpPr>
            <p:nvPr/>
          </p:nvSpPr>
          <p:spPr bwMode="auto">
            <a:xfrm>
              <a:off x="4545" y="1187"/>
              <a:ext cx="39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天津</a:t>
              </a: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5" name="Text Box 45"/>
            <p:cNvSpPr txBox="1">
              <a:spLocks noChangeAspect="1" noChangeArrowheads="1"/>
            </p:cNvSpPr>
            <p:nvPr/>
          </p:nvSpPr>
          <p:spPr bwMode="auto">
            <a:xfrm>
              <a:off x="4252" y="1605"/>
              <a:ext cx="39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郑州</a:t>
              </a: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6" name="Oval 46"/>
            <p:cNvSpPr>
              <a:spLocks noChangeAspect="1" noChangeArrowheads="1"/>
            </p:cNvSpPr>
            <p:nvPr/>
          </p:nvSpPr>
          <p:spPr bwMode="auto">
            <a:xfrm>
              <a:off x="4207" y="2145"/>
              <a:ext cx="57" cy="57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7" name="Oval 48"/>
            <p:cNvSpPr>
              <a:spLocks noChangeAspect="1" noChangeArrowheads="1"/>
            </p:cNvSpPr>
            <p:nvPr/>
          </p:nvSpPr>
          <p:spPr bwMode="auto">
            <a:xfrm>
              <a:off x="4839" y="2845"/>
              <a:ext cx="57" cy="57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8" name="Text Box 49"/>
            <p:cNvSpPr txBox="1">
              <a:spLocks noChangeAspect="1" noChangeArrowheads="1"/>
            </p:cNvSpPr>
            <p:nvPr/>
          </p:nvSpPr>
          <p:spPr bwMode="auto">
            <a:xfrm>
              <a:off x="4795" y="2566"/>
              <a:ext cx="39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厦门</a:t>
              </a: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9" name="Line 50"/>
            <p:cNvSpPr>
              <a:spLocks noChangeAspect="1" noChangeShapeType="1"/>
            </p:cNvSpPr>
            <p:nvPr/>
          </p:nvSpPr>
          <p:spPr bwMode="auto">
            <a:xfrm>
              <a:off x="4163" y="2441"/>
              <a:ext cx="680" cy="42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0" name="Line 51"/>
            <p:cNvSpPr>
              <a:spLocks noChangeAspect="1" noChangeShapeType="1"/>
            </p:cNvSpPr>
            <p:nvPr/>
          </p:nvSpPr>
          <p:spPr bwMode="auto">
            <a:xfrm flipH="1">
              <a:off x="4185" y="2891"/>
              <a:ext cx="652" cy="5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1" name="Oval 52"/>
            <p:cNvSpPr>
              <a:spLocks noChangeAspect="1" noChangeArrowheads="1"/>
            </p:cNvSpPr>
            <p:nvPr/>
          </p:nvSpPr>
          <p:spPr bwMode="auto">
            <a:xfrm>
              <a:off x="5030" y="3214"/>
              <a:ext cx="57" cy="57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2" name="Text Box 53"/>
            <p:cNvSpPr txBox="1">
              <a:spLocks noChangeAspect="1" noChangeArrowheads="1"/>
            </p:cNvSpPr>
            <p:nvPr/>
          </p:nvSpPr>
          <p:spPr bwMode="auto">
            <a:xfrm>
              <a:off x="4883" y="3214"/>
              <a:ext cx="39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高雄</a:t>
              </a: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3" name="Oval 54"/>
            <p:cNvSpPr>
              <a:spLocks noChangeAspect="1" noChangeArrowheads="1"/>
            </p:cNvSpPr>
            <p:nvPr/>
          </p:nvSpPr>
          <p:spPr bwMode="auto">
            <a:xfrm>
              <a:off x="5265" y="2902"/>
              <a:ext cx="57" cy="57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4" name="Text Box 55"/>
            <p:cNvSpPr txBox="1">
              <a:spLocks noChangeAspect="1" noChangeArrowheads="1"/>
            </p:cNvSpPr>
            <p:nvPr/>
          </p:nvSpPr>
          <p:spPr bwMode="auto">
            <a:xfrm>
              <a:off x="5228" y="2645"/>
              <a:ext cx="39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台北</a:t>
              </a: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5" name="Line 56"/>
            <p:cNvSpPr>
              <a:spLocks noChangeAspect="1" noChangeShapeType="1"/>
            </p:cNvSpPr>
            <p:nvPr/>
          </p:nvSpPr>
          <p:spPr bwMode="auto">
            <a:xfrm flipH="1">
              <a:off x="5085" y="2946"/>
              <a:ext cx="189" cy="26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752420" cy="605909"/>
          </a:xfrm>
        </p:spPr>
        <p:txBody>
          <a:bodyPr/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边连通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371027" y="1051109"/>
            <a:ext cx="8874409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8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在无向图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，若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k (G)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 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k,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称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连通的；若</a:t>
            </a:r>
            <a:r>
              <a:rPr kumimoji="1" lang="el-GR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λ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G)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 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称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连通的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kumimoji="1"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G)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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则称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r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边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连通图</a:t>
            </a:r>
            <a:endParaRPr kumimoji="1" lang="el-GR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097899" y="3097971"/>
            <a:ext cx="754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例如：</a:t>
            </a: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1844842" y="4860758"/>
            <a:ext cx="815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1"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连通的，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边连通的。但不是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连通的。</a:t>
            </a: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1844842" y="5315566"/>
            <a:ext cx="8229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1"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连通的，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连通的，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连通的，同时也是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边连通的，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边连通的，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边连通的。但不是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连通的。</a:t>
            </a: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7" name="Group 4"/>
          <p:cNvGrpSpPr/>
          <p:nvPr/>
        </p:nvGrpSpPr>
        <p:grpSpPr bwMode="auto">
          <a:xfrm>
            <a:off x="3401809" y="2544204"/>
            <a:ext cx="3292475" cy="1936750"/>
            <a:chOff x="432" y="2448"/>
            <a:chExt cx="2074" cy="1220"/>
          </a:xfrm>
        </p:grpSpPr>
        <p:sp>
          <p:nvSpPr>
            <p:cNvPr id="38" name="Text Box 5"/>
            <p:cNvSpPr txBox="1">
              <a:spLocks noChangeArrowheads="1"/>
            </p:cNvSpPr>
            <p:nvPr/>
          </p:nvSpPr>
          <p:spPr bwMode="auto">
            <a:xfrm>
              <a:off x="1104" y="3456"/>
              <a:ext cx="384" cy="21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16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1600" b="1" i="0" u="none" strike="noStrike" kern="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9" name="Group 6"/>
            <p:cNvGrpSpPr/>
            <p:nvPr/>
          </p:nvGrpSpPr>
          <p:grpSpPr bwMode="auto">
            <a:xfrm>
              <a:off x="432" y="2448"/>
              <a:ext cx="2074" cy="1124"/>
              <a:chOff x="1008" y="2352"/>
              <a:chExt cx="2074" cy="1124"/>
            </a:xfrm>
          </p:grpSpPr>
          <p:sp>
            <p:nvSpPr>
              <p:cNvPr id="40" name="Line 7"/>
              <p:cNvSpPr>
                <a:spLocks noChangeShapeType="1"/>
              </p:cNvSpPr>
              <p:nvPr/>
            </p:nvSpPr>
            <p:spPr bwMode="auto">
              <a:xfrm flipH="1">
                <a:off x="1296" y="2640"/>
                <a:ext cx="336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" name="Line 8"/>
              <p:cNvSpPr>
                <a:spLocks noChangeShapeType="1"/>
              </p:cNvSpPr>
              <p:nvPr/>
            </p:nvSpPr>
            <p:spPr bwMode="auto">
              <a:xfrm>
                <a:off x="1632" y="2640"/>
                <a:ext cx="432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" name="Line 9"/>
              <p:cNvSpPr>
                <a:spLocks noChangeShapeType="1"/>
              </p:cNvSpPr>
              <p:nvPr/>
            </p:nvSpPr>
            <p:spPr bwMode="auto">
              <a:xfrm>
                <a:off x="1296" y="3024"/>
                <a:ext cx="7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" name="Line 10"/>
              <p:cNvSpPr>
                <a:spLocks noChangeShapeType="1"/>
              </p:cNvSpPr>
              <p:nvPr/>
            </p:nvSpPr>
            <p:spPr bwMode="auto">
              <a:xfrm flipV="1">
                <a:off x="2064" y="2592"/>
                <a:ext cx="336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" name="Line 11"/>
              <p:cNvSpPr>
                <a:spLocks noChangeShapeType="1"/>
              </p:cNvSpPr>
              <p:nvPr/>
            </p:nvSpPr>
            <p:spPr bwMode="auto">
              <a:xfrm>
                <a:off x="2400" y="2592"/>
                <a:ext cx="48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" name="Line 12"/>
              <p:cNvSpPr>
                <a:spLocks noChangeShapeType="1"/>
              </p:cNvSpPr>
              <p:nvPr/>
            </p:nvSpPr>
            <p:spPr bwMode="auto">
              <a:xfrm>
                <a:off x="2064" y="3024"/>
                <a:ext cx="38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" name="Line 13"/>
              <p:cNvSpPr>
                <a:spLocks noChangeShapeType="1"/>
              </p:cNvSpPr>
              <p:nvPr/>
            </p:nvSpPr>
            <p:spPr bwMode="auto">
              <a:xfrm>
                <a:off x="2400" y="2592"/>
                <a:ext cx="384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" name="Text Box 14"/>
              <p:cNvSpPr txBox="1">
                <a:spLocks noChangeArrowheads="1"/>
              </p:cNvSpPr>
              <p:nvPr/>
            </p:nvSpPr>
            <p:spPr bwMode="auto">
              <a:xfrm>
                <a:off x="2256" y="2352"/>
                <a:ext cx="298" cy="21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" name="Text Box 15"/>
              <p:cNvSpPr txBox="1">
                <a:spLocks noChangeArrowheads="1"/>
              </p:cNvSpPr>
              <p:nvPr/>
            </p:nvSpPr>
            <p:spPr bwMode="auto">
              <a:xfrm>
                <a:off x="2352" y="3264"/>
                <a:ext cx="298" cy="21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" name="Text Box 16"/>
              <p:cNvSpPr txBox="1">
                <a:spLocks noChangeArrowheads="1"/>
              </p:cNvSpPr>
              <p:nvPr/>
            </p:nvSpPr>
            <p:spPr bwMode="auto">
              <a:xfrm>
                <a:off x="1872" y="3024"/>
                <a:ext cx="298" cy="21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kumimoji="1" lang="en-US" altLang="zh-CN" sz="16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" name="Text Box 17"/>
              <p:cNvSpPr txBox="1">
                <a:spLocks noChangeArrowheads="1"/>
              </p:cNvSpPr>
              <p:nvPr/>
            </p:nvSpPr>
            <p:spPr bwMode="auto">
              <a:xfrm>
                <a:off x="1488" y="2400"/>
                <a:ext cx="298" cy="21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" name="Text Box 18"/>
              <p:cNvSpPr txBox="1">
                <a:spLocks noChangeArrowheads="1"/>
              </p:cNvSpPr>
              <p:nvPr/>
            </p:nvSpPr>
            <p:spPr bwMode="auto">
              <a:xfrm>
                <a:off x="1008" y="2928"/>
                <a:ext cx="298" cy="21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2" name="Text Box 19"/>
              <p:cNvSpPr txBox="1">
                <a:spLocks noChangeArrowheads="1"/>
              </p:cNvSpPr>
              <p:nvPr/>
            </p:nvSpPr>
            <p:spPr bwMode="auto">
              <a:xfrm>
                <a:off x="2784" y="2736"/>
                <a:ext cx="298" cy="21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6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53" name="Group 20"/>
          <p:cNvGrpSpPr/>
          <p:nvPr/>
        </p:nvGrpSpPr>
        <p:grpSpPr bwMode="auto">
          <a:xfrm>
            <a:off x="7037183" y="2544204"/>
            <a:ext cx="1714500" cy="2089150"/>
            <a:chOff x="2880" y="2400"/>
            <a:chExt cx="1080" cy="1316"/>
          </a:xfrm>
        </p:grpSpPr>
        <p:sp>
          <p:nvSpPr>
            <p:cNvPr id="54" name="Text Box 21"/>
            <p:cNvSpPr txBox="1">
              <a:spLocks noChangeArrowheads="1"/>
            </p:cNvSpPr>
            <p:nvPr/>
          </p:nvSpPr>
          <p:spPr bwMode="auto">
            <a:xfrm>
              <a:off x="3312" y="3504"/>
              <a:ext cx="432" cy="21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16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1600" b="1" i="0" u="none" strike="noStrike" kern="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5" name="Group 22"/>
            <p:cNvGrpSpPr/>
            <p:nvPr/>
          </p:nvGrpSpPr>
          <p:grpSpPr bwMode="auto">
            <a:xfrm>
              <a:off x="2880" y="2400"/>
              <a:ext cx="1080" cy="1124"/>
              <a:chOff x="2880" y="2352"/>
              <a:chExt cx="1080" cy="1124"/>
            </a:xfrm>
          </p:grpSpPr>
          <p:sp>
            <p:nvSpPr>
              <p:cNvPr id="56" name="Line 23"/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" name="Line 24"/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" name="Line 25"/>
              <p:cNvSpPr>
                <a:spLocks noChangeShapeType="1"/>
              </p:cNvSpPr>
              <p:nvPr/>
            </p:nvSpPr>
            <p:spPr bwMode="auto">
              <a:xfrm>
                <a:off x="3072" y="3264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" name="Line 26"/>
              <p:cNvSpPr>
                <a:spLocks noChangeShapeType="1"/>
              </p:cNvSpPr>
              <p:nvPr/>
            </p:nvSpPr>
            <p:spPr bwMode="auto">
              <a:xfrm>
                <a:off x="3744" y="2592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0" name="Line 27"/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672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" name="Line 28"/>
              <p:cNvSpPr>
                <a:spLocks noChangeShapeType="1"/>
              </p:cNvSpPr>
              <p:nvPr/>
            </p:nvSpPr>
            <p:spPr bwMode="auto">
              <a:xfrm flipH="1">
                <a:off x="3072" y="2592"/>
                <a:ext cx="672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" name="Freeform 29"/>
              <p:cNvSpPr/>
              <p:nvPr/>
            </p:nvSpPr>
            <p:spPr bwMode="auto">
              <a:xfrm>
                <a:off x="3744" y="2592"/>
                <a:ext cx="216" cy="672"/>
              </a:xfrm>
              <a:custGeom>
                <a:avLst/>
                <a:gdLst>
                  <a:gd name="T0" fmla="*/ 0 w 216"/>
                  <a:gd name="T1" fmla="*/ 0 h 672"/>
                  <a:gd name="T2" fmla="*/ 144 w 216"/>
                  <a:gd name="T3" fmla="*/ 96 h 672"/>
                  <a:gd name="T4" fmla="*/ 192 w 216"/>
                  <a:gd name="T5" fmla="*/ 384 h 672"/>
                  <a:gd name="T6" fmla="*/ 0 w 216"/>
                  <a:gd name="T7" fmla="*/ 672 h 6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" h="672">
                    <a:moveTo>
                      <a:pt x="0" y="0"/>
                    </a:moveTo>
                    <a:cubicBezTo>
                      <a:pt x="56" y="16"/>
                      <a:pt x="112" y="32"/>
                      <a:pt x="144" y="96"/>
                    </a:cubicBezTo>
                    <a:cubicBezTo>
                      <a:pt x="176" y="160"/>
                      <a:pt x="216" y="288"/>
                      <a:pt x="192" y="384"/>
                    </a:cubicBezTo>
                    <a:cubicBezTo>
                      <a:pt x="168" y="480"/>
                      <a:pt x="32" y="624"/>
                      <a:pt x="0" y="67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3" name="Text Box 30"/>
              <p:cNvSpPr txBox="1">
                <a:spLocks noChangeArrowheads="1"/>
              </p:cNvSpPr>
              <p:nvPr/>
            </p:nvSpPr>
            <p:spPr bwMode="auto">
              <a:xfrm>
                <a:off x="3648" y="3264"/>
                <a:ext cx="298" cy="21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" name="Text Box 31"/>
              <p:cNvSpPr txBox="1">
                <a:spLocks noChangeArrowheads="1"/>
              </p:cNvSpPr>
              <p:nvPr/>
            </p:nvSpPr>
            <p:spPr bwMode="auto">
              <a:xfrm>
                <a:off x="2880" y="3264"/>
                <a:ext cx="298" cy="21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" name="Text Box 32"/>
              <p:cNvSpPr txBox="1">
                <a:spLocks noChangeArrowheads="1"/>
              </p:cNvSpPr>
              <p:nvPr/>
            </p:nvSpPr>
            <p:spPr bwMode="auto">
              <a:xfrm>
                <a:off x="3648" y="2352"/>
                <a:ext cx="298" cy="21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" name="Text Box 33"/>
              <p:cNvSpPr txBox="1">
                <a:spLocks noChangeArrowheads="1"/>
              </p:cNvSpPr>
              <p:nvPr/>
            </p:nvSpPr>
            <p:spPr bwMode="auto">
              <a:xfrm>
                <a:off x="2880" y="2400"/>
                <a:ext cx="298" cy="21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1600" b="1" i="0" u="none" strike="noStrike" kern="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16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35" grpId="0"/>
      <p:bldP spid="3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64960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连通度的性质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Text Box 34"/>
          <p:cNvSpPr txBox="1">
            <a:spLocks noChangeArrowheads="1"/>
          </p:cNvSpPr>
          <p:nvPr/>
        </p:nvSpPr>
        <p:spPr bwMode="auto">
          <a:xfrm>
            <a:off x="615616" y="946163"/>
            <a:ext cx="815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 (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惠特尼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932)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对任意无向图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有：</a:t>
            </a: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3" name="Object 36"/>
          <p:cNvGraphicFramePr>
            <a:graphicFrameLocks noChangeAspect="1"/>
          </p:cNvGraphicFramePr>
          <p:nvPr/>
        </p:nvGraphicFramePr>
        <p:xfrm>
          <a:off x="4155479" y="1817373"/>
          <a:ext cx="2667000" cy="381000"/>
        </p:xfrm>
        <a:graphic>
          <a:graphicData uri="http://schemas.openxmlformats.org/presentationml/2006/ole"/>
        </a:graphic>
      </p:graphicFrame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1097899" y="2593665"/>
            <a:ext cx="815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  注：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1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定理中严格不等式能够成立。</a:t>
            </a:r>
            <a:endParaRPr kumimoji="1"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" name="Text Box 50"/>
          <p:cNvSpPr txBox="1">
            <a:spLocks noChangeArrowheads="1"/>
          </p:cNvSpPr>
          <p:nvPr/>
        </p:nvSpPr>
        <p:spPr bwMode="auto">
          <a:xfrm>
            <a:off x="1735000" y="3921589"/>
            <a:ext cx="815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k (G)=1 , </a:t>
            </a:r>
            <a:r>
              <a:rPr kumimoji="1" lang="el-GR" altLang="zh-CN" sz="2800" b="1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λ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G)=2 ,</a:t>
            </a:r>
            <a:r>
              <a:rPr kumimoji="1" lang="el-GR" altLang="zh-CN" sz="2800" b="1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δ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G)=3</a:t>
            </a:r>
            <a:endParaRPr kumimoji="1" lang="el-GR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5" name="Group 52"/>
          <p:cNvGrpSpPr/>
          <p:nvPr/>
        </p:nvGrpSpPr>
        <p:grpSpPr bwMode="auto">
          <a:xfrm>
            <a:off x="7849906" y="3835209"/>
            <a:ext cx="1676400" cy="990600"/>
            <a:chOff x="1440" y="3024"/>
            <a:chExt cx="1056" cy="624"/>
          </a:xfrm>
        </p:grpSpPr>
        <p:grpSp>
          <p:nvGrpSpPr>
            <p:cNvPr id="46" name="Group 49"/>
            <p:cNvGrpSpPr/>
            <p:nvPr/>
          </p:nvGrpSpPr>
          <p:grpSpPr bwMode="auto">
            <a:xfrm>
              <a:off x="1440" y="3024"/>
              <a:ext cx="1056" cy="336"/>
              <a:chOff x="1344" y="3600"/>
              <a:chExt cx="1056" cy="336"/>
            </a:xfrm>
          </p:grpSpPr>
          <p:sp>
            <p:nvSpPr>
              <p:cNvPr id="48" name="Line 33"/>
              <p:cNvSpPr>
                <a:spLocks noChangeShapeType="1"/>
              </p:cNvSpPr>
              <p:nvPr/>
            </p:nvSpPr>
            <p:spPr bwMode="auto">
              <a:xfrm>
                <a:off x="1344" y="3600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" name="Line 34"/>
              <p:cNvSpPr>
                <a:spLocks noChangeShapeType="1"/>
              </p:cNvSpPr>
              <p:nvPr/>
            </p:nvSpPr>
            <p:spPr bwMode="auto">
              <a:xfrm>
                <a:off x="1344" y="360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" name="Line 37"/>
              <p:cNvSpPr>
                <a:spLocks noChangeShapeType="1"/>
              </p:cNvSpPr>
              <p:nvPr/>
            </p:nvSpPr>
            <p:spPr bwMode="auto">
              <a:xfrm>
                <a:off x="1344" y="393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" name="Line 38"/>
              <p:cNvSpPr>
                <a:spLocks noChangeShapeType="1"/>
              </p:cNvSpPr>
              <p:nvPr/>
            </p:nvSpPr>
            <p:spPr bwMode="auto">
              <a:xfrm flipH="1">
                <a:off x="1344" y="3600"/>
                <a:ext cx="336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2" name="Line 39"/>
              <p:cNvSpPr>
                <a:spLocks noChangeShapeType="1"/>
              </p:cNvSpPr>
              <p:nvPr/>
            </p:nvSpPr>
            <p:spPr bwMode="auto">
              <a:xfrm>
                <a:off x="1344" y="3600"/>
                <a:ext cx="336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3" name="Line 40"/>
              <p:cNvSpPr>
                <a:spLocks noChangeShapeType="1"/>
              </p:cNvSpPr>
              <p:nvPr/>
            </p:nvSpPr>
            <p:spPr bwMode="auto">
              <a:xfrm>
                <a:off x="1680" y="3600"/>
                <a:ext cx="28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4" name="Line 41"/>
              <p:cNvSpPr>
                <a:spLocks noChangeShapeType="1"/>
              </p:cNvSpPr>
              <p:nvPr/>
            </p:nvSpPr>
            <p:spPr bwMode="auto">
              <a:xfrm flipV="1">
                <a:off x="1680" y="3744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" name="Line 42"/>
              <p:cNvSpPr>
                <a:spLocks noChangeShapeType="1"/>
              </p:cNvSpPr>
              <p:nvPr/>
            </p:nvSpPr>
            <p:spPr bwMode="auto">
              <a:xfrm flipV="1">
                <a:off x="1968" y="3600"/>
                <a:ext cx="24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" name="Line 43"/>
              <p:cNvSpPr>
                <a:spLocks noChangeShapeType="1"/>
              </p:cNvSpPr>
              <p:nvPr/>
            </p:nvSpPr>
            <p:spPr bwMode="auto">
              <a:xfrm>
                <a:off x="1968" y="3744"/>
                <a:ext cx="192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" name="Line 44"/>
              <p:cNvSpPr>
                <a:spLocks noChangeShapeType="1"/>
              </p:cNvSpPr>
              <p:nvPr/>
            </p:nvSpPr>
            <p:spPr bwMode="auto">
              <a:xfrm>
                <a:off x="1968" y="3744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" name="Line 45"/>
              <p:cNvSpPr>
                <a:spLocks noChangeShapeType="1"/>
              </p:cNvSpPr>
              <p:nvPr/>
            </p:nvSpPr>
            <p:spPr bwMode="auto">
              <a:xfrm>
                <a:off x="2208" y="3600"/>
                <a:ext cx="192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" name="Line 47"/>
              <p:cNvSpPr>
                <a:spLocks noChangeShapeType="1"/>
              </p:cNvSpPr>
              <p:nvPr/>
            </p:nvSpPr>
            <p:spPr bwMode="auto">
              <a:xfrm flipH="1">
                <a:off x="2160" y="3744"/>
                <a:ext cx="24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0" name="Line 48"/>
              <p:cNvSpPr>
                <a:spLocks noChangeShapeType="1"/>
              </p:cNvSpPr>
              <p:nvPr/>
            </p:nvSpPr>
            <p:spPr bwMode="auto">
              <a:xfrm flipH="1">
                <a:off x="2160" y="3600"/>
                <a:ext cx="48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7" name="Text Box 51"/>
            <p:cNvSpPr txBox="1">
              <a:spLocks noChangeArrowheads="1"/>
            </p:cNvSpPr>
            <p:nvPr/>
          </p:nvSpPr>
          <p:spPr bwMode="auto">
            <a:xfrm>
              <a:off x="1872" y="3456"/>
              <a:ext cx="346" cy="19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kumimoji="1" lang="en-US" altLang="zh-CN" sz="1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3" grpId="0"/>
      <p:bldP spid="4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1634245" y="836863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2)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定理中等式能够成立。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 Box 29"/>
          <p:cNvSpPr txBox="1">
            <a:spLocks noChangeArrowheads="1"/>
          </p:cNvSpPr>
          <p:nvPr/>
        </p:nvSpPr>
        <p:spPr bwMode="auto">
          <a:xfrm>
            <a:off x="1634245" y="2589463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      k(G)=</a:t>
            </a:r>
            <a:r>
              <a:rPr kumimoji="1" lang="el-GR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λ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G)=</a:t>
            </a:r>
            <a:r>
              <a:rPr kumimoji="1" lang="el-GR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δ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G)=2</a:t>
            </a:r>
            <a:endParaRPr kumimoji="1" lang="zh-CN" altLang="el-GR" sz="2400" b="1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</p:txBody>
      </p:sp>
      <p:grpSp>
        <p:nvGrpSpPr>
          <p:cNvPr id="5" name="Group 56"/>
          <p:cNvGrpSpPr/>
          <p:nvPr/>
        </p:nvGrpSpPr>
        <p:grpSpPr bwMode="auto">
          <a:xfrm>
            <a:off x="3234445" y="1446463"/>
            <a:ext cx="2286000" cy="1066800"/>
            <a:chOff x="1200" y="960"/>
            <a:chExt cx="1440" cy="672"/>
          </a:xfrm>
        </p:grpSpPr>
        <p:sp>
          <p:nvSpPr>
            <p:cNvPr id="6" name="Line 46"/>
            <p:cNvSpPr>
              <a:spLocks noChangeShapeType="1"/>
            </p:cNvSpPr>
            <p:nvPr/>
          </p:nvSpPr>
          <p:spPr bwMode="auto">
            <a:xfrm flipH="1">
              <a:off x="1200" y="960"/>
              <a:ext cx="288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" name="Line 47"/>
            <p:cNvSpPr>
              <a:spLocks noChangeShapeType="1"/>
            </p:cNvSpPr>
            <p:nvPr/>
          </p:nvSpPr>
          <p:spPr bwMode="auto">
            <a:xfrm>
              <a:off x="1200" y="1296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" name="Line 48"/>
            <p:cNvSpPr>
              <a:spLocks noChangeShapeType="1"/>
            </p:cNvSpPr>
            <p:nvPr/>
          </p:nvSpPr>
          <p:spPr bwMode="auto">
            <a:xfrm>
              <a:off x="1488" y="960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" name="Line 49"/>
            <p:cNvSpPr>
              <a:spLocks noChangeShapeType="1"/>
            </p:cNvSpPr>
            <p:nvPr/>
          </p:nvSpPr>
          <p:spPr bwMode="auto">
            <a:xfrm flipV="1">
              <a:off x="1680" y="1248"/>
              <a:ext cx="57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" name="Line 50"/>
            <p:cNvSpPr>
              <a:spLocks noChangeShapeType="1"/>
            </p:cNvSpPr>
            <p:nvPr/>
          </p:nvSpPr>
          <p:spPr bwMode="auto">
            <a:xfrm flipH="1">
              <a:off x="2256" y="96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" name="Line 51"/>
            <p:cNvSpPr>
              <a:spLocks noChangeShapeType="1"/>
            </p:cNvSpPr>
            <p:nvPr/>
          </p:nvSpPr>
          <p:spPr bwMode="auto">
            <a:xfrm>
              <a:off x="2256" y="1248"/>
              <a:ext cx="38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" name="Line 52"/>
            <p:cNvSpPr>
              <a:spLocks noChangeShapeType="1"/>
            </p:cNvSpPr>
            <p:nvPr/>
          </p:nvSpPr>
          <p:spPr bwMode="auto">
            <a:xfrm>
              <a:off x="2544" y="960"/>
              <a:ext cx="9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" name="Line 54"/>
            <p:cNvSpPr>
              <a:spLocks noChangeShapeType="1"/>
            </p:cNvSpPr>
            <p:nvPr/>
          </p:nvSpPr>
          <p:spPr bwMode="auto">
            <a:xfrm>
              <a:off x="1200" y="1296"/>
              <a:ext cx="144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" name="Text Box 55"/>
            <p:cNvSpPr txBox="1">
              <a:spLocks noChangeArrowheads="1"/>
            </p:cNvSpPr>
            <p:nvPr/>
          </p:nvSpPr>
          <p:spPr bwMode="auto">
            <a:xfrm>
              <a:off x="1776" y="1440"/>
              <a:ext cx="346" cy="19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  <a:endParaRPr kumimoji="1" lang="en-US" altLang="zh-CN" sz="1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5" name="Text Box 57"/>
          <p:cNvSpPr txBox="1">
            <a:spLocks noChangeArrowheads="1"/>
          </p:cNvSpPr>
          <p:nvPr/>
        </p:nvSpPr>
        <p:spPr bwMode="auto">
          <a:xfrm>
            <a:off x="1634245" y="3122863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3)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哈拉里通过构图的方式已经证明：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Text Box 58"/>
          <p:cNvSpPr txBox="1">
            <a:spLocks noChangeArrowheads="1"/>
          </p:cNvSpPr>
          <p:nvPr/>
        </p:nvSpPr>
        <p:spPr bwMode="auto">
          <a:xfrm>
            <a:off x="1558045" y="3656263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     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对任意正整数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a, b, c,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都存在图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G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，使得：</a:t>
            </a:r>
            <a:endParaRPr kumimoji="1" lang="zh-CN" altLang="el-GR" sz="2400" b="1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17" name="Object 60"/>
          <p:cNvGraphicFramePr>
            <a:graphicFrameLocks noChangeAspect="1"/>
          </p:cNvGraphicFramePr>
          <p:nvPr/>
        </p:nvGraphicFramePr>
        <p:xfrm>
          <a:off x="2548645" y="4265863"/>
          <a:ext cx="3706813" cy="381000"/>
        </p:xfrm>
        <a:graphic>
          <a:graphicData uri="http://schemas.openxmlformats.org/presentationml/2006/ole"/>
        </a:graphic>
      </p:graphicFrame>
      <p:sp>
        <p:nvSpPr>
          <p:cNvPr id="18" name="Text Box 61"/>
          <p:cNvSpPr txBox="1">
            <a:spLocks noChangeArrowheads="1"/>
          </p:cNvSpPr>
          <p:nvPr/>
        </p:nvSpPr>
        <p:spPr bwMode="auto">
          <a:xfrm>
            <a:off x="1634245" y="4875463"/>
            <a:ext cx="8153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4)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惠特尼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1907---1989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）美国著名数学家。主要研究图论与拓扑学。先后分别在哈佛和普林斯顿高级研究院工作。他获过美国国家科学奖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1976),Wolf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奖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1983),Steel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奖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1985)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。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5" grpId="0"/>
      <p:bldP spid="16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1466134" y="795568"/>
            <a:ext cx="81534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惠特尼最初学习物理，在耶鲁大学获物理学士学位后，又专攻音乐，获音乐学士学位。他一生热爱音乐，有高度音乐才华，会弹奏钢琴，演奏小提琴、中提琴、双簧管等乐器，曾担任普林斯顿交响乐团首席小提琴手 。</a:t>
            </a: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556318" y="3042337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      1932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年在他的数学博士论文中提出了上面定理。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556318" y="3503497"/>
            <a:ext cx="815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n, m)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连通图，则：</a:t>
            </a: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Object 21"/>
          <p:cNvGraphicFramePr>
            <a:graphicFrameLocks noChangeAspect="1"/>
          </p:cNvGraphicFramePr>
          <p:nvPr/>
        </p:nvGraphicFramePr>
        <p:xfrm>
          <a:off x="3909118" y="4122294"/>
          <a:ext cx="1787525" cy="809625"/>
        </p:xfrm>
        <a:graphic>
          <a:graphicData uri="http://schemas.openxmlformats.org/presentationml/2006/ole"/>
        </a:graphic>
      </p:graphicFrame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632518" y="5027496"/>
            <a:ext cx="815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kumimoji="1"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证明：由握手定理：</a:t>
            </a:r>
            <a:endParaRPr kumimoji="1"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" name="Object 23"/>
          <p:cNvGraphicFramePr>
            <a:graphicFrameLocks noChangeAspect="1"/>
          </p:cNvGraphicFramePr>
          <p:nvPr/>
        </p:nvGraphicFramePr>
        <p:xfrm>
          <a:off x="4802880" y="5074794"/>
          <a:ext cx="4295775" cy="533400"/>
        </p:xfrm>
        <a:graphic>
          <a:graphicData uri="http://schemas.openxmlformats.org/presentationml/2006/ole"/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56318" y="5665672"/>
            <a:ext cx="792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     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所以：</a:t>
            </a: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815390" y="5731692"/>
          <a:ext cx="1447800" cy="457200"/>
        </p:xfrm>
        <a:graphic>
          <a:graphicData uri="http://schemas.openxmlformats.org/presentationml/2006/ole"/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8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005509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有向图的连通性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769080" y="859783"/>
            <a:ext cx="10754437" cy="5969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marR="0" lvl="0" indent="-533400" algn="just" defTabSz="914400" rtl="0" eaLnBrk="1" fontAlgn="base" latinLnBrk="0" hangingPunct="1">
              <a:lnSpc>
                <a:spcPct val="120000"/>
              </a:lnSpc>
              <a:spcBef>
                <a:spcPct val="1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9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G = &lt;V, E&gt;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一个有向图，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marR="0" lvl="0" indent="-533400" algn="just" defTabSz="914400" rtl="0" eaLnBrk="1" fontAlgn="base" latinLnBrk="0" hangingPunct="1">
              <a:lnSpc>
                <a:spcPct val="120000"/>
              </a:lnSpc>
              <a:spcBef>
                <a:spcPct val="10000"/>
              </a:spcBef>
              <a:spcAft>
                <a:spcPct val="0"/>
              </a:spcAft>
              <a:buClr>
                <a:srgbClr val="800080"/>
              </a:buClr>
              <a:buSzTx/>
              <a:buFont typeface="Wingdings" panose="05000000000000000000" pitchFamily="2" charset="2"/>
              <a:buAutoNum type="arabicPeriod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略去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中所有有向边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方向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得无向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G’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如果无向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G’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连通图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则称有向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连通图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或称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弱连通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Weakly Connected Graph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。否则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非连通图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marR="0" lvl="0" indent="-533400" algn="just" defTabSz="914400" rtl="0" eaLnBrk="1" fontAlgn="base" latinLnBrk="0" hangingPunct="1">
              <a:lnSpc>
                <a:spcPct val="120000"/>
              </a:lnSpc>
              <a:spcBef>
                <a:spcPct val="10000"/>
              </a:spcBef>
              <a:spcAft>
                <a:spcPct val="0"/>
              </a:spcAft>
              <a:buClr>
                <a:srgbClr val="800080"/>
              </a:buClr>
              <a:buSzTx/>
              <a:buFont typeface="Wingdings" panose="05000000000000000000" pitchFamily="2" charset="2"/>
              <a:buAutoNum type="arabicPeriod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中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任何一对结点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之间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至少有一个结点到另一个结点是可达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则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单向连通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Unilaterally Connected Graph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marR="0" lvl="0" indent="-533400" algn="just" defTabSz="914400" rtl="0" eaLnBrk="1" fontAlgn="base" latinLnBrk="0" hangingPunct="1">
              <a:lnSpc>
                <a:spcPct val="120000"/>
              </a:lnSpc>
              <a:spcBef>
                <a:spcPct val="10000"/>
              </a:spcBef>
              <a:spcAft>
                <a:spcPct val="0"/>
              </a:spcAft>
              <a:buClr>
                <a:srgbClr val="800080"/>
              </a:buClr>
              <a:buSzTx/>
              <a:buFont typeface="Wingdings" panose="05000000000000000000" pitchFamily="2" charset="2"/>
              <a:buAutoNum type="arabicPeriod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中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任何一对结点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之间都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相互可达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的，则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强连通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Strongly Connected Graph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indent="-533400"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  <a:defRPr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若有向图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是强连通图，则它必是单向连通图；若有向图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是单向连通图，则它必是（弱）连通图。但是上述二命题的逆均不成立。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R="0" lvl="0" algn="just" defTabSz="914400" rtl="0" eaLnBrk="1" fontAlgn="base" latinLnBrk="0" hangingPunct="1">
              <a:lnSpc>
                <a:spcPct val="120000"/>
              </a:lnSpc>
              <a:spcBef>
                <a:spcPct val="10000"/>
              </a:spcBef>
              <a:spcAft>
                <a:spcPct val="0"/>
              </a:spcAft>
              <a:buClr>
                <a:srgbClr val="800080"/>
              </a:buClr>
              <a:buSzTx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444241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识别有向图的连通性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360584" y="1780029"/>
            <a:ext cx="806450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判断下图中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个图的连通性。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1506345" y="2701068"/>
            <a:ext cx="7626350" cy="1552575"/>
            <a:chOff x="1506345" y="2701068"/>
            <a:chExt cx="7626350" cy="1552575"/>
          </a:xfrm>
        </p:grpSpPr>
        <p:sp>
          <p:nvSpPr>
            <p:cNvPr id="5" name="Text Box 6"/>
            <p:cNvSpPr txBox="1">
              <a:spLocks noChangeAspect="1" noChangeArrowheads="1"/>
            </p:cNvSpPr>
            <p:nvPr/>
          </p:nvSpPr>
          <p:spPr bwMode="auto">
            <a:xfrm>
              <a:off x="4047933" y="3894868"/>
              <a:ext cx="287338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G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2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6" name="Line 7"/>
            <p:cNvSpPr>
              <a:spLocks noChangeAspect="1" noChangeShapeType="1"/>
            </p:cNvSpPr>
            <p:nvPr/>
          </p:nvSpPr>
          <p:spPr bwMode="auto">
            <a:xfrm>
              <a:off x="3801870" y="2999518"/>
              <a:ext cx="0" cy="72072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BBD83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7" name="Line 8"/>
            <p:cNvSpPr>
              <a:spLocks noChangeAspect="1" noChangeShapeType="1"/>
            </p:cNvSpPr>
            <p:nvPr/>
          </p:nvSpPr>
          <p:spPr bwMode="auto">
            <a:xfrm>
              <a:off x="3835208" y="2969356"/>
              <a:ext cx="71913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BBD83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8" name="Oval 9"/>
            <p:cNvSpPr>
              <a:spLocks noChangeAspect="1" noChangeArrowheads="1"/>
            </p:cNvSpPr>
            <p:nvPr/>
          </p:nvSpPr>
          <p:spPr bwMode="auto">
            <a:xfrm>
              <a:off x="3768533" y="2932843"/>
              <a:ext cx="73025" cy="73025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A1BD6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BBD83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9" name="Line 10"/>
            <p:cNvSpPr>
              <a:spLocks noChangeAspect="1" noChangeShapeType="1"/>
            </p:cNvSpPr>
            <p:nvPr/>
          </p:nvSpPr>
          <p:spPr bwMode="auto">
            <a:xfrm>
              <a:off x="3835208" y="3745643"/>
              <a:ext cx="71913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BBD83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Oval 11"/>
            <p:cNvSpPr>
              <a:spLocks noChangeAspect="1" noChangeArrowheads="1"/>
            </p:cNvSpPr>
            <p:nvPr/>
          </p:nvSpPr>
          <p:spPr bwMode="auto">
            <a:xfrm>
              <a:off x="3773295" y="3709131"/>
              <a:ext cx="71438" cy="73025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A1BD6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BBD83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1" name="Line 12"/>
            <p:cNvSpPr>
              <a:spLocks noChangeAspect="1" noChangeShapeType="1"/>
            </p:cNvSpPr>
            <p:nvPr/>
          </p:nvSpPr>
          <p:spPr bwMode="auto">
            <a:xfrm>
              <a:off x="4601970" y="2999518"/>
              <a:ext cx="0" cy="72072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BBD83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2" name="Oval 13"/>
            <p:cNvSpPr>
              <a:spLocks noChangeAspect="1" noChangeArrowheads="1"/>
            </p:cNvSpPr>
            <p:nvPr/>
          </p:nvSpPr>
          <p:spPr bwMode="auto">
            <a:xfrm>
              <a:off x="4568633" y="2932843"/>
              <a:ext cx="73025" cy="73025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A1BD6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BBD83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3" name="Oval 14"/>
            <p:cNvSpPr>
              <a:spLocks noChangeAspect="1" noChangeArrowheads="1"/>
            </p:cNvSpPr>
            <p:nvPr/>
          </p:nvSpPr>
          <p:spPr bwMode="auto">
            <a:xfrm>
              <a:off x="4573395" y="3709131"/>
              <a:ext cx="71438" cy="73025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A1BD6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BBD83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Text Box 15"/>
            <p:cNvSpPr txBox="1">
              <a:spLocks noChangeAspect="1" noChangeArrowheads="1"/>
            </p:cNvSpPr>
            <p:nvPr/>
          </p:nvSpPr>
          <p:spPr bwMode="auto">
            <a:xfrm>
              <a:off x="3482783" y="2701068"/>
              <a:ext cx="288925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1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5" name="Text Box 16"/>
            <p:cNvSpPr txBox="1">
              <a:spLocks noChangeAspect="1" noChangeArrowheads="1"/>
            </p:cNvSpPr>
            <p:nvPr/>
          </p:nvSpPr>
          <p:spPr bwMode="auto">
            <a:xfrm>
              <a:off x="3482783" y="3593243"/>
              <a:ext cx="288925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2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6" name="Text Box 17"/>
            <p:cNvSpPr txBox="1">
              <a:spLocks noChangeAspect="1" noChangeArrowheads="1"/>
            </p:cNvSpPr>
            <p:nvPr/>
          </p:nvSpPr>
          <p:spPr bwMode="auto">
            <a:xfrm>
              <a:off x="4687695" y="2701068"/>
              <a:ext cx="287338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3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Text Box 18"/>
            <p:cNvSpPr txBox="1">
              <a:spLocks noChangeAspect="1" noChangeArrowheads="1"/>
            </p:cNvSpPr>
            <p:nvPr/>
          </p:nvSpPr>
          <p:spPr bwMode="auto">
            <a:xfrm>
              <a:off x="4687695" y="3593243"/>
              <a:ext cx="287338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4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8" name="Text Box 19"/>
            <p:cNvSpPr txBox="1">
              <a:spLocks noChangeAspect="1" noChangeArrowheads="1"/>
            </p:cNvSpPr>
            <p:nvPr/>
          </p:nvSpPr>
          <p:spPr bwMode="auto">
            <a:xfrm>
              <a:off x="2061970" y="3894868"/>
              <a:ext cx="287338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G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1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19" name="Line 20"/>
            <p:cNvSpPr>
              <a:spLocks noChangeAspect="1" noChangeShapeType="1"/>
            </p:cNvSpPr>
            <p:nvPr/>
          </p:nvSpPr>
          <p:spPr bwMode="auto">
            <a:xfrm>
              <a:off x="1812733" y="2999518"/>
              <a:ext cx="0" cy="72072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BBD83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0" name="Line 21"/>
            <p:cNvSpPr>
              <a:spLocks noChangeAspect="1" noChangeShapeType="1"/>
            </p:cNvSpPr>
            <p:nvPr/>
          </p:nvSpPr>
          <p:spPr bwMode="auto">
            <a:xfrm>
              <a:off x="1858770" y="2969356"/>
              <a:ext cx="71913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BBD83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1" name="Oval 22"/>
            <p:cNvSpPr>
              <a:spLocks noChangeAspect="1" noChangeArrowheads="1"/>
            </p:cNvSpPr>
            <p:nvPr/>
          </p:nvSpPr>
          <p:spPr bwMode="auto">
            <a:xfrm>
              <a:off x="1779395" y="2932843"/>
              <a:ext cx="73025" cy="73025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A1BD6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BBD83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2" name="Line 23"/>
            <p:cNvSpPr>
              <a:spLocks noChangeAspect="1" noChangeShapeType="1"/>
            </p:cNvSpPr>
            <p:nvPr/>
          </p:nvSpPr>
          <p:spPr bwMode="auto">
            <a:xfrm>
              <a:off x="1858770" y="3745643"/>
              <a:ext cx="71913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lg" len="lg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BBD83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3" name="Oval 24"/>
            <p:cNvSpPr>
              <a:spLocks noChangeAspect="1" noChangeArrowheads="1"/>
            </p:cNvSpPr>
            <p:nvPr/>
          </p:nvSpPr>
          <p:spPr bwMode="auto">
            <a:xfrm>
              <a:off x="1782570" y="3709131"/>
              <a:ext cx="73025" cy="73025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A1BD6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BBD83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4" name="Line 25"/>
            <p:cNvSpPr>
              <a:spLocks noChangeAspect="1" noChangeShapeType="1"/>
            </p:cNvSpPr>
            <p:nvPr/>
          </p:nvSpPr>
          <p:spPr bwMode="auto">
            <a:xfrm>
              <a:off x="2612833" y="2999518"/>
              <a:ext cx="0" cy="72072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BBD83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5" name="Oval 26"/>
            <p:cNvSpPr>
              <a:spLocks noChangeAspect="1" noChangeArrowheads="1"/>
            </p:cNvSpPr>
            <p:nvPr/>
          </p:nvSpPr>
          <p:spPr bwMode="auto">
            <a:xfrm>
              <a:off x="2579495" y="2932843"/>
              <a:ext cx="71438" cy="73025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A1BD6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BBD83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6" name="Oval 27"/>
            <p:cNvSpPr>
              <a:spLocks noChangeAspect="1" noChangeArrowheads="1"/>
            </p:cNvSpPr>
            <p:nvPr/>
          </p:nvSpPr>
          <p:spPr bwMode="auto">
            <a:xfrm>
              <a:off x="2582670" y="3709131"/>
              <a:ext cx="73025" cy="73025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A1BD6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BBD83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7" name="Text Box 28"/>
            <p:cNvSpPr txBox="1">
              <a:spLocks noChangeAspect="1" noChangeArrowheads="1"/>
            </p:cNvSpPr>
            <p:nvPr/>
          </p:nvSpPr>
          <p:spPr bwMode="auto">
            <a:xfrm>
              <a:off x="1506345" y="2701068"/>
              <a:ext cx="288925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1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Text Box 29"/>
            <p:cNvSpPr txBox="1">
              <a:spLocks noChangeAspect="1" noChangeArrowheads="1"/>
            </p:cNvSpPr>
            <p:nvPr/>
          </p:nvSpPr>
          <p:spPr bwMode="auto">
            <a:xfrm>
              <a:off x="1506345" y="3593243"/>
              <a:ext cx="288925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2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9" name="Text Box 30"/>
            <p:cNvSpPr txBox="1">
              <a:spLocks noChangeAspect="1" noChangeArrowheads="1"/>
            </p:cNvSpPr>
            <p:nvPr/>
          </p:nvSpPr>
          <p:spPr bwMode="auto">
            <a:xfrm>
              <a:off x="2693795" y="2701068"/>
              <a:ext cx="287338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3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30" name="Text Box 31"/>
            <p:cNvSpPr txBox="1">
              <a:spLocks noChangeAspect="1" noChangeArrowheads="1"/>
            </p:cNvSpPr>
            <p:nvPr/>
          </p:nvSpPr>
          <p:spPr bwMode="auto">
            <a:xfrm>
              <a:off x="2693795" y="3593243"/>
              <a:ext cx="287338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4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4" name="Line 45"/>
            <p:cNvSpPr>
              <a:spLocks noChangeAspect="1" noChangeShapeType="1"/>
            </p:cNvSpPr>
            <p:nvPr/>
          </p:nvSpPr>
          <p:spPr bwMode="auto">
            <a:xfrm>
              <a:off x="7753158" y="2999518"/>
              <a:ext cx="0" cy="72072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lg" len="lg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BBD83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5" name="Line 46"/>
            <p:cNvSpPr>
              <a:spLocks noChangeAspect="1" noChangeShapeType="1"/>
            </p:cNvSpPr>
            <p:nvPr/>
          </p:nvSpPr>
          <p:spPr bwMode="auto">
            <a:xfrm>
              <a:off x="7802370" y="2969356"/>
              <a:ext cx="71913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BBD83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6" name="Oval 47"/>
            <p:cNvSpPr>
              <a:spLocks noChangeAspect="1" noChangeArrowheads="1"/>
            </p:cNvSpPr>
            <p:nvPr/>
          </p:nvSpPr>
          <p:spPr bwMode="auto">
            <a:xfrm>
              <a:off x="7721408" y="2932843"/>
              <a:ext cx="71438" cy="73025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A1BD6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BBD83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7" name="Oval 48"/>
            <p:cNvSpPr>
              <a:spLocks noChangeAspect="1" noChangeArrowheads="1"/>
            </p:cNvSpPr>
            <p:nvPr/>
          </p:nvSpPr>
          <p:spPr bwMode="auto">
            <a:xfrm>
              <a:off x="7724583" y="3709131"/>
              <a:ext cx="73025" cy="73025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A1BD6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BBD83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8" name="Line 49"/>
            <p:cNvSpPr>
              <a:spLocks noChangeAspect="1" noChangeShapeType="1"/>
            </p:cNvSpPr>
            <p:nvPr/>
          </p:nvSpPr>
          <p:spPr bwMode="auto">
            <a:xfrm flipH="1">
              <a:off x="7797608" y="2999518"/>
              <a:ext cx="720725" cy="72072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BBD83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49" name="Oval 50"/>
            <p:cNvSpPr>
              <a:spLocks noChangeAspect="1" noChangeArrowheads="1"/>
            </p:cNvSpPr>
            <p:nvPr/>
          </p:nvSpPr>
          <p:spPr bwMode="auto">
            <a:xfrm>
              <a:off x="8537383" y="2932843"/>
              <a:ext cx="71438" cy="73025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A1BD6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BBD83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50" name="Text Box 51"/>
            <p:cNvSpPr txBox="1">
              <a:spLocks noChangeAspect="1" noChangeArrowheads="1"/>
            </p:cNvSpPr>
            <p:nvPr/>
          </p:nvSpPr>
          <p:spPr bwMode="auto">
            <a:xfrm>
              <a:off x="7421370" y="2701068"/>
              <a:ext cx="287338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1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51" name="Text Box 52"/>
            <p:cNvSpPr txBox="1">
              <a:spLocks noChangeAspect="1" noChangeArrowheads="1"/>
            </p:cNvSpPr>
            <p:nvPr/>
          </p:nvSpPr>
          <p:spPr bwMode="auto">
            <a:xfrm>
              <a:off x="7421370" y="3593243"/>
              <a:ext cx="287338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2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52" name="Text Box 53"/>
            <p:cNvSpPr txBox="1">
              <a:spLocks noChangeAspect="1" noChangeArrowheads="1"/>
            </p:cNvSpPr>
            <p:nvPr/>
          </p:nvSpPr>
          <p:spPr bwMode="auto">
            <a:xfrm>
              <a:off x="8672320" y="2701068"/>
              <a:ext cx="287338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3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53" name="Text Box 54"/>
            <p:cNvSpPr txBox="1">
              <a:spLocks noChangeAspect="1" noChangeArrowheads="1"/>
            </p:cNvSpPr>
            <p:nvPr/>
          </p:nvSpPr>
          <p:spPr bwMode="auto">
            <a:xfrm>
              <a:off x="8665970" y="3593243"/>
              <a:ext cx="287338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4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54" name="Text Box 55"/>
            <p:cNvSpPr txBox="1">
              <a:spLocks noChangeAspect="1" noChangeArrowheads="1"/>
            </p:cNvSpPr>
            <p:nvPr/>
          </p:nvSpPr>
          <p:spPr bwMode="auto">
            <a:xfrm>
              <a:off x="8096058" y="3894868"/>
              <a:ext cx="288925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G</a:t>
              </a:r>
              <a:r>
                <a:rPr lang="en-US" altLang="zh-CN" sz="2400" b="1" baseline="-25000" dirty="0">
                  <a:solidFill>
                    <a:srgbClr val="FF0000"/>
                  </a:solidFill>
                  <a:latin typeface="黑体" panose="02010609060101010101" pitchFamily="49" charset="-122"/>
                  <a:ea typeface="宋体" panose="02010600030101010101" pitchFamily="2" charset="-122"/>
                </a:rPr>
                <a:t>3</a:t>
              </a:r>
              <a:endPara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55" name="Oval 56"/>
            <p:cNvSpPr>
              <a:spLocks noChangeAspect="1" noChangeArrowheads="1"/>
            </p:cNvSpPr>
            <p:nvPr/>
          </p:nvSpPr>
          <p:spPr bwMode="auto">
            <a:xfrm>
              <a:off x="8800908" y="3593243"/>
              <a:ext cx="73025" cy="7302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BBD83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56" name="Arc 57"/>
            <p:cNvSpPr>
              <a:spLocks noChangeAspect="1"/>
            </p:cNvSpPr>
            <p:nvPr/>
          </p:nvSpPr>
          <p:spPr bwMode="auto">
            <a:xfrm>
              <a:off x="8773920" y="3305906"/>
              <a:ext cx="358775" cy="35877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5028 w 43200"/>
                <a:gd name="T1" fmla="*/ 35454 h 43200"/>
                <a:gd name="T2" fmla="*/ 11444 w 43200"/>
                <a:gd name="T3" fmla="*/ 40663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5028" y="35453"/>
                  </a:moveTo>
                  <a:cubicBezTo>
                    <a:pt x="1779" y="31568"/>
                    <a:pt x="0" y="2666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8057" y="43199"/>
                    <a:pt x="14570" y="42328"/>
                    <a:pt x="11443" y="40663"/>
                  </a:cubicBezTo>
                </a:path>
                <a:path w="43200" h="43200" stroke="0" extrusionOk="0">
                  <a:moveTo>
                    <a:pt x="5028" y="35453"/>
                  </a:moveTo>
                  <a:cubicBezTo>
                    <a:pt x="1779" y="31568"/>
                    <a:pt x="0" y="2666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8057" y="43199"/>
                    <a:pt x="14570" y="42328"/>
                    <a:pt x="11443" y="4066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sm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57" name="Rectangle 61"/>
          <p:cNvSpPr>
            <a:spLocks noChangeArrowheads="1"/>
          </p:cNvSpPr>
          <p:nvPr/>
        </p:nvSpPr>
        <p:spPr bwMode="auto">
          <a:xfrm>
            <a:off x="1798083" y="4529767"/>
            <a:ext cx="8457744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5pPr>
            <a:lvl6pPr marL="2514600" indent="-2286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6pPr>
            <a:lvl7pPr marL="2971800" indent="-2286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7pPr>
            <a:lvl8pPr marL="3429000" indent="-2286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8pPr>
            <a:lvl9pPr marL="3886200" indent="-2286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9pPr>
          </a:lstStyle>
          <a:p>
            <a:pPr fontAlgn="base">
              <a:spcAft>
                <a:spcPct val="0"/>
              </a:spcAft>
            </a:pPr>
            <a:r>
              <a:rPr lang="zh-CN" altLang="en-US" dirty="0">
                <a:solidFill>
                  <a:srgbClr val="DF002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在上图中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是弱连通图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是单向连通图（当然它也是弱连通图）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是非连通的有向图。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7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39068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624233" y="1933280"/>
            <a:ext cx="7867862" cy="2178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有向图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是强连通图的充分必要条件是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中存在经过每个顶点至少一次的回路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有向图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是单向连通图当且仅当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中存在经过每个顶点至少一次的通路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8"/>
          <p:cNvSpPr txBox="1">
            <a:spLocks noChangeArrowheads="1"/>
          </p:cNvSpPr>
          <p:nvPr/>
        </p:nvSpPr>
        <p:spPr bwMode="auto">
          <a:xfrm>
            <a:off x="1496724" y="1016145"/>
            <a:ext cx="9133176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9pPr>
          </a:lstStyle>
          <a:p>
            <a:pPr marL="457200" indent="-457200" eaLnBrk="1" hangingPunct="1"/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=&lt;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&gt;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为无向图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i="1" kern="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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中一条路径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若此路径的两</a:t>
            </a:r>
            <a:endParaRPr lang="en-US" altLang="zh-CN" sz="2800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eaLnBrk="1" hangingPunct="1"/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个端点都不与通路外的顶点相邻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则称</a:t>
            </a:r>
            <a:r>
              <a:rPr lang="zh-CN" altLang="en-US" sz="2800" i="1" kern="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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zh-CN" altLang="en-US" sz="28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极大路径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任</a:t>
            </a:r>
            <a:endParaRPr lang="en-US" altLang="zh-CN" sz="2800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eaLnBrk="1" hangingPunct="1"/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取一条边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如果它有一个端点与其他的顶点相邻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就将这</a:t>
            </a:r>
            <a:endParaRPr lang="en-US" altLang="zh-CN" sz="2800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eaLnBrk="1" hangingPunct="1"/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条边延伸到这个顶点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继续这一过程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直至得到一条极大</a:t>
            </a:r>
            <a:endParaRPr lang="en-US" altLang="zh-CN" sz="2800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eaLnBrk="1" hangingPunct="1"/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路径为止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称此种方法为“</a:t>
            </a:r>
            <a:r>
              <a:rPr lang="zh-CN" altLang="en-US" sz="2800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扩大路径法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用扩大路径法</a:t>
            </a:r>
            <a:endParaRPr lang="en-US" altLang="zh-CN" sz="2800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eaLnBrk="1" hangingPunct="1"/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总可以得到一条极大路径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. 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在有向图中可类似讨论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800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eaLnBrk="1" hangingPunct="1"/>
            <a:endParaRPr lang="en-US" altLang="zh-CN" sz="2800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Rectangle 12"/>
          <p:cNvSpPr txBox="1">
            <a:spLocks noChangeArrowheads="1"/>
          </p:cNvSpPr>
          <p:nvPr/>
        </p:nvSpPr>
        <p:spPr bwMode="auto">
          <a:xfrm>
            <a:off x="1612208" y="4066490"/>
            <a:ext cx="9739860" cy="2708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例 </a:t>
            </a:r>
            <a:endParaRPr lang="en-US" altLang="zh-CN" sz="2400" b="1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buNone/>
              <a:defRPr/>
            </a:pPr>
            <a:endParaRPr lang="en-US" altLang="zh-CN" sz="2400" b="1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buNone/>
              <a:defRPr/>
            </a:pPr>
            <a:endParaRPr lang="en-US" altLang="zh-CN" sz="2400" b="1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buNone/>
              <a:defRPr/>
            </a:pPr>
            <a:endParaRPr lang="en-US" altLang="zh-CN" sz="2400" b="1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buNone/>
              <a:defRPr/>
            </a:pPr>
            <a:endParaRPr lang="en-US" altLang="zh-CN" sz="2400" b="1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由一条路径扩大出的极大路径不惟一，极大路径不一定是最长的路径</a:t>
            </a:r>
            <a:endParaRPr lang="zh-CN" altLang="en-US" sz="2400" b="1" kern="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" name="组合 16"/>
          <p:cNvGrpSpPr/>
          <p:nvPr/>
        </p:nvGrpSpPr>
        <p:grpSpPr bwMode="auto">
          <a:xfrm>
            <a:off x="3562350" y="4063549"/>
            <a:ext cx="6481763" cy="2033587"/>
            <a:chOff x="1619672" y="3789040"/>
            <a:chExt cx="6480720" cy="2034347"/>
          </a:xfrm>
        </p:grpSpPr>
        <p:pic>
          <p:nvPicPr>
            <p:cNvPr id="6" name="Picture 17" descr="14-8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7486" r="48572" b="21143"/>
            <a:stretch>
              <a:fillRect/>
            </a:stretch>
          </p:blipFill>
          <p:spPr bwMode="auto">
            <a:xfrm>
              <a:off x="1774214" y="3789040"/>
              <a:ext cx="6326178" cy="1118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16" descr="14-8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831" t="-7486" b="21143"/>
            <a:stretch>
              <a:fillRect/>
            </a:stretch>
          </p:blipFill>
          <p:spPr bwMode="auto">
            <a:xfrm>
              <a:off x="1619672" y="4653136"/>
              <a:ext cx="6191261" cy="1170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217169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题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8"/>
          <p:cNvSpPr txBox="1">
            <a:spLocks noChangeArrowheads="1"/>
          </p:cNvSpPr>
          <p:nvPr/>
        </p:nvSpPr>
        <p:spPr bwMode="auto">
          <a:xfrm>
            <a:off x="908627" y="897160"/>
            <a:ext cx="10490200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2800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设 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</a:rPr>
              <a:t>G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为 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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）阶无向简单图，</a:t>
            </a:r>
            <a:r>
              <a:rPr lang="zh-CN" altLang="en-US" sz="2800" i="1" kern="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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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，证明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</a:rPr>
              <a:t>G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中存在</a:t>
            </a:r>
            <a:endParaRPr lang="zh-CN" altLang="en-US" sz="2800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长度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</a:t>
            </a:r>
            <a:r>
              <a:rPr lang="zh-CN" altLang="en-US" sz="2800" i="1" kern="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i="1" kern="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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+1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的圈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800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931429" y="1971466"/>
            <a:ext cx="10444595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证 设 </a:t>
            </a:r>
            <a:r>
              <a:rPr lang="zh-CN" altLang="en-US" sz="2800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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 </a:t>
            </a:r>
            <a:r>
              <a:rPr lang="en-US" altLang="zh-CN" sz="2800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en-US" altLang="zh-CN" sz="2800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…</a:t>
            </a:r>
            <a:r>
              <a:rPr lang="en-US" altLang="zh-CN" sz="2800" i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l</a:t>
            </a:r>
            <a:r>
              <a:rPr lang="en-US" altLang="zh-CN" sz="2800" i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一条极大路径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lang="zh-CN" altLang="en-US" sz="2800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l 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 </a:t>
            </a:r>
            <a:r>
              <a:rPr lang="en-US" altLang="zh-CN" sz="2800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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  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因为</a:t>
            </a:r>
            <a:r>
              <a:rPr lang="en-US" altLang="zh-CN" sz="2800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 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与</a:t>
            </a:r>
            <a:r>
              <a:rPr lang="zh-CN" altLang="en-US" sz="2800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en-US" altLang="zh-CN" sz="2800" i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fontAlgn="base">
              <a:spcAft>
                <a:spcPct val="0"/>
              </a:spcAft>
              <a:buFont typeface="Symbol" panose="05050102010706020507" pitchFamily="18" charset="2"/>
              <a:buChar char="G"/>
            </a:pP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外顶点相邻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又 </a:t>
            </a:r>
            <a:r>
              <a:rPr lang="en-US" altLang="zh-CN" sz="2800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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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因而在 </a:t>
            </a:r>
            <a:r>
              <a:rPr lang="zh-CN" altLang="en-US" sz="2800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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上除 </a:t>
            </a:r>
            <a:r>
              <a:rPr lang="en-US" altLang="zh-CN" sz="2800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外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至少还存在</a:t>
            </a:r>
            <a:endParaRPr lang="en-US" altLang="zh-CN" sz="28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fontAlgn="base">
              <a:spcAft>
                <a:spcPct val="0"/>
              </a:spcAft>
            </a:pPr>
            <a:r>
              <a:rPr lang="zh-CN" altLang="en-US" sz="2800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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顶点与 </a:t>
            </a:r>
            <a:r>
              <a:rPr lang="en-US" altLang="zh-CN" sz="2800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 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邻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设 </a:t>
            </a:r>
            <a:r>
              <a:rPr lang="en-US" altLang="zh-CN" sz="2800" i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800" i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离 </a:t>
            </a:r>
            <a:r>
              <a:rPr lang="en-US" altLang="zh-CN" sz="2800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 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远的顶点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于</a:t>
            </a:r>
            <a:r>
              <a:rPr lang="en-US" altLang="zh-CN" sz="2800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en-US" altLang="zh-CN" sz="2800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…</a:t>
            </a:r>
            <a:r>
              <a:rPr lang="en-US" altLang="zh-CN" sz="2800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i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800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 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800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 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长度 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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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+1 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圈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endParaRPr lang="en-US" altLang="zh-CN" sz="28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Picture 7" descr="DSCN211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0" t="15704" r="4788" b="30690"/>
          <a:stretch>
            <a:fillRect/>
          </a:stretch>
        </p:blipFill>
        <p:spPr bwMode="auto">
          <a:xfrm>
            <a:off x="1768113" y="4282932"/>
            <a:ext cx="7383462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通路与回路的定义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821129" y="859783"/>
            <a:ext cx="10676412" cy="6196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1000" marR="0" lvl="0" indent="-38100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AutoNum type="arabicPeriod" startAt="2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通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中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所有边互不相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则称此通路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简单通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Simple Entry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或一条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迹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若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回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中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所有边互不相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则称此回路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简单回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Simple Circuit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或一条闭迹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AutoNum type="arabicPeriod" startAt="2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通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中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所有结点互不相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从而所有边互不相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，则称此通路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基本通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Basic Entry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或者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初级通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路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若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回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中除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外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所有结点互不相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从而所有边互不相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，则称此回路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基本回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Basic Circuit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或者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初级回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圈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长度为奇数的圈称为奇圈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长度为偶数的圈称为偶圈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eaLnBrk="1" hangingPunct="1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lang="zh-CN" altLang="en-US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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中有边重复出现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lang="zh-CN" altLang="en-US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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称为</a:t>
            </a:r>
            <a:r>
              <a:rPr lang="zh-CN" altLang="en-US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杂通路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若又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en-US" altLang="zh-CN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则称</a:t>
            </a:r>
            <a:r>
              <a:rPr lang="zh-CN" altLang="en-US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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zh-CN" altLang="en-US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杂回路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eaLnBrk="1" hangingPunct="1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5.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简单图中可以只用顶点序列表示通路或回路。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81000" marR="0" lvl="0" indent="-38100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AutoNum type="arabicPeriod" startAt="2"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4255935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通路与回路的识别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264331" y="1080097"/>
            <a:ext cx="8482342" cy="265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eaLnBrk="1" hangingPunct="1"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判断下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G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中的回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否是简单回路、基本回路？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中的通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endParaRPr kumimoji="0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否是简单通路、基本通路？并求其长度。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" name="Group 56"/>
          <p:cNvGrpSpPr/>
          <p:nvPr/>
        </p:nvGrpSpPr>
        <p:grpSpPr bwMode="auto">
          <a:xfrm>
            <a:off x="2129518" y="3743922"/>
            <a:ext cx="6191250" cy="2578100"/>
            <a:chOff x="930" y="2422"/>
            <a:chExt cx="3900" cy="1624"/>
          </a:xfrm>
        </p:grpSpPr>
        <p:sp>
          <p:nvSpPr>
            <p:cNvPr id="5" name="Oval 5"/>
            <p:cNvSpPr>
              <a:spLocks noChangeAspect="1" noChangeArrowheads="1"/>
            </p:cNvSpPr>
            <p:nvPr/>
          </p:nvSpPr>
          <p:spPr bwMode="auto">
            <a:xfrm>
              <a:off x="1215" y="2693"/>
              <a:ext cx="41" cy="4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" name="Text Box 6"/>
            <p:cNvSpPr txBox="1">
              <a:spLocks noChangeAspect="1" noChangeArrowheads="1"/>
            </p:cNvSpPr>
            <p:nvPr/>
          </p:nvSpPr>
          <p:spPr bwMode="auto">
            <a:xfrm>
              <a:off x="1162" y="2422"/>
              <a:ext cx="16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v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" name="Oval 7"/>
            <p:cNvSpPr>
              <a:spLocks noChangeAspect="1" noChangeArrowheads="1"/>
            </p:cNvSpPr>
            <p:nvPr/>
          </p:nvSpPr>
          <p:spPr bwMode="auto">
            <a:xfrm>
              <a:off x="1217" y="3611"/>
              <a:ext cx="41" cy="4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" name="Text Box 8"/>
            <p:cNvSpPr txBox="1">
              <a:spLocks noChangeAspect="1" noChangeArrowheads="1"/>
            </p:cNvSpPr>
            <p:nvPr/>
          </p:nvSpPr>
          <p:spPr bwMode="auto">
            <a:xfrm>
              <a:off x="1162" y="3611"/>
              <a:ext cx="16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v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" name="Oval 9"/>
            <p:cNvSpPr>
              <a:spLocks noChangeAspect="1" noChangeArrowheads="1"/>
            </p:cNvSpPr>
            <p:nvPr/>
          </p:nvSpPr>
          <p:spPr bwMode="auto">
            <a:xfrm>
              <a:off x="2143" y="2693"/>
              <a:ext cx="41" cy="4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" name="Text Box 10"/>
            <p:cNvSpPr txBox="1">
              <a:spLocks noChangeAspect="1" noChangeArrowheads="1"/>
            </p:cNvSpPr>
            <p:nvPr/>
          </p:nvSpPr>
          <p:spPr bwMode="auto">
            <a:xfrm>
              <a:off x="2150" y="2454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v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" name="Oval 11"/>
            <p:cNvSpPr>
              <a:spLocks noChangeAspect="1" noChangeArrowheads="1"/>
            </p:cNvSpPr>
            <p:nvPr/>
          </p:nvSpPr>
          <p:spPr bwMode="auto">
            <a:xfrm>
              <a:off x="2143" y="3611"/>
              <a:ext cx="41" cy="4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" name="Text Box 12"/>
            <p:cNvSpPr txBox="1">
              <a:spLocks noChangeAspect="1" noChangeArrowheads="1"/>
            </p:cNvSpPr>
            <p:nvPr/>
          </p:nvSpPr>
          <p:spPr bwMode="auto">
            <a:xfrm>
              <a:off x="2135" y="3608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v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" name="Line 13"/>
            <p:cNvSpPr>
              <a:spLocks noChangeAspect="1" noChangeShapeType="1"/>
            </p:cNvSpPr>
            <p:nvPr/>
          </p:nvSpPr>
          <p:spPr bwMode="auto">
            <a:xfrm flipH="1">
              <a:off x="1245" y="2712"/>
              <a:ext cx="89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" name="Line 14"/>
            <p:cNvSpPr>
              <a:spLocks noChangeAspect="1" noChangeShapeType="1"/>
            </p:cNvSpPr>
            <p:nvPr/>
          </p:nvSpPr>
          <p:spPr bwMode="auto">
            <a:xfrm flipH="1">
              <a:off x="1245" y="3630"/>
              <a:ext cx="89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Line 15"/>
            <p:cNvSpPr>
              <a:spLocks noChangeAspect="1" noChangeShapeType="1"/>
            </p:cNvSpPr>
            <p:nvPr/>
          </p:nvSpPr>
          <p:spPr bwMode="auto">
            <a:xfrm flipV="1">
              <a:off x="2162" y="2736"/>
              <a:ext cx="0" cy="85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Line 16"/>
            <p:cNvSpPr>
              <a:spLocks noChangeAspect="1" noChangeShapeType="1"/>
            </p:cNvSpPr>
            <p:nvPr/>
          </p:nvSpPr>
          <p:spPr bwMode="auto">
            <a:xfrm>
              <a:off x="1264" y="2721"/>
              <a:ext cx="898" cy="9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" name="Arc 17"/>
            <p:cNvSpPr>
              <a:spLocks noChangeAspect="1"/>
            </p:cNvSpPr>
            <p:nvPr/>
          </p:nvSpPr>
          <p:spPr bwMode="auto">
            <a:xfrm flipH="1">
              <a:off x="1134" y="2724"/>
              <a:ext cx="122" cy="899"/>
            </a:xfrm>
            <a:custGeom>
              <a:avLst/>
              <a:gdLst>
                <a:gd name="T0" fmla="*/ 33 w 21600"/>
                <a:gd name="T1" fmla="*/ 0 h 40991"/>
                <a:gd name="T2" fmla="*/ 43 w 21600"/>
                <a:gd name="T3" fmla="*/ 899 h 40991"/>
                <a:gd name="T4" fmla="*/ 0 w 21600"/>
                <a:gd name="T5" fmla="*/ 456 h 409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0991" fill="none" extrusionOk="0">
                  <a:moveTo>
                    <a:pt x="5799" y="-1"/>
                  </a:moveTo>
                  <a:cubicBezTo>
                    <a:pt x="15139" y="2603"/>
                    <a:pt x="21600" y="11111"/>
                    <a:pt x="21600" y="20807"/>
                  </a:cubicBezTo>
                  <a:cubicBezTo>
                    <a:pt x="21600" y="29768"/>
                    <a:pt x="16066" y="37799"/>
                    <a:pt x="7691" y="40990"/>
                  </a:cubicBezTo>
                </a:path>
                <a:path w="21600" h="40991" stroke="0" extrusionOk="0">
                  <a:moveTo>
                    <a:pt x="5799" y="-1"/>
                  </a:moveTo>
                  <a:cubicBezTo>
                    <a:pt x="15139" y="2603"/>
                    <a:pt x="21600" y="11111"/>
                    <a:pt x="21600" y="20807"/>
                  </a:cubicBezTo>
                  <a:cubicBezTo>
                    <a:pt x="21600" y="29768"/>
                    <a:pt x="16066" y="37799"/>
                    <a:pt x="7691" y="40990"/>
                  </a:cubicBezTo>
                  <a:lnTo>
                    <a:pt x="0" y="20807"/>
                  </a:lnTo>
                  <a:lnTo>
                    <a:pt x="5799" y="-1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8" name="Arc 18"/>
            <p:cNvSpPr>
              <a:spLocks noChangeAspect="1"/>
            </p:cNvSpPr>
            <p:nvPr/>
          </p:nvSpPr>
          <p:spPr bwMode="auto">
            <a:xfrm flipV="1">
              <a:off x="1208" y="2734"/>
              <a:ext cx="122" cy="879"/>
            </a:xfrm>
            <a:custGeom>
              <a:avLst/>
              <a:gdLst>
                <a:gd name="T0" fmla="*/ 40 w 21600"/>
                <a:gd name="T1" fmla="*/ 0 h 40039"/>
                <a:gd name="T2" fmla="*/ 51 w 21600"/>
                <a:gd name="T3" fmla="*/ 879 h 40039"/>
                <a:gd name="T4" fmla="*/ 0 w 21600"/>
                <a:gd name="T5" fmla="*/ 448 h 4003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0039" fill="none" extrusionOk="0">
                  <a:moveTo>
                    <a:pt x="7079" y="-1"/>
                  </a:moveTo>
                  <a:cubicBezTo>
                    <a:pt x="15771" y="3015"/>
                    <a:pt x="21600" y="11206"/>
                    <a:pt x="21600" y="20407"/>
                  </a:cubicBezTo>
                  <a:cubicBezTo>
                    <a:pt x="21600" y="28849"/>
                    <a:pt x="16681" y="36518"/>
                    <a:pt x="9008" y="40039"/>
                  </a:cubicBezTo>
                </a:path>
                <a:path w="21600" h="40039" stroke="0" extrusionOk="0">
                  <a:moveTo>
                    <a:pt x="7079" y="-1"/>
                  </a:moveTo>
                  <a:cubicBezTo>
                    <a:pt x="15771" y="3015"/>
                    <a:pt x="21600" y="11206"/>
                    <a:pt x="21600" y="20407"/>
                  </a:cubicBezTo>
                  <a:cubicBezTo>
                    <a:pt x="21600" y="28849"/>
                    <a:pt x="16681" y="36518"/>
                    <a:pt x="9008" y="40039"/>
                  </a:cubicBezTo>
                  <a:lnTo>
                    <a:pt x="0" y="20407"/>
                  </a:lnTo>
                  <a:lnTo>
                    <a:pt x="7079" y="-1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" name="Text Box 19"/>
            <p:cNvSpPr txBox="1">
              <a:spLocks noChangeAspect="1" noChangeArrowheads="1"/>
            </p:cNvSpPr>
            <p:nvPr/>
          </p:nvSpPr>
          <p:spPr bwMode="auto">
            <a:xfrm>
              <a:off x="930" y="3113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7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0" name="Text Box 20"/>
            <p:cNvSpPr txBox="1">
              <a:spLocks noChangeAspect="1" noChangeArrowheads="1"/>
            </p:cNvSpPr>
            <p:nvPr/>
          </p:nvSpPr>
          <p:spPr bwMode="auto">
            <a:xfrm>
              <a:off x="1356" y="3113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6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1" name="Text Box 21"/>
            <p:cNvSpPr txBox="1">
              <a:spLocks noChangeAspect="1" noChangeArrowheads="1"/>
            </p:cNvSpPr>
            <p:nvPr/>
          </p:nvSpPr>
          <p:spPr bwMode="auto">
            <a:xfrm>
              <a:off x="1645" y="2446"/>
              <a:ext cx="16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2" name="Text Box 22"/>
            <p:cNvSpPr txBox="1">
              <a:spLocks noChangeAspect="1" noChangeArrowheads="1"/>
            </p:cNvSpPr>
            <p:nvPr/>
          </p:nvSpPr>
          <p:spPr bwMode="auto">
            <a:xfrm>
              <a:off x="1598" y="3113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" name="Text Box 23"/>
            <p:cNvSpPr txBox="1">
              <a:spLocks noChangeAspect="1" noChangeArrowheads="1"/>
            </p:cNvSpPr>
            <p:nvPr/>
          </p:nvSpPr>
          <p:spPr bwMode="auto">
            <a:xfrm>
              <a:off x="1606" y="3580"/>
              <a:ext cx="163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" name="Text Box 24"/>
            <p:cNvSpPr txBox="1">
              <a:spLocks noChangeAspect="1" noChangeArrowheads="1"/>
            </p:cNvSpPr>
            <p:nvPr/>
          </p:nvSpPr>
          <p:spPr bwMode="auto">
            <a:xfrm>
              <a:off x="2172" y="3113"/>
              <a:ext cx="16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5" name="Text Box 25"/>
            <p:cNvSpPr txBox="1">
              <a:spLocks noChangeAspect="1" noChangeArrowheads="1"/>
            </p:cNvSpPr>
            <p:nvPr/>
          </p:nvSpPr>
          <p:spPr bwMode="auto">
            <a:xfrm>
              <a:off x="2350" y="2509"/>
              <a:ext cx="16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6" name="Text Box 26"/>
            <p:cNvSpPr txBox="1">
              <a:spLocks noChangeAspect="1" noChangeArrowheads="1"/>
            </p:cNvSpPr>
            <p:nvPr/>
          </p:nvSpPr>
          <p:spPr bwMode="auto">
            <a:xfrm>
              <a:off x="1653" y="3842"/>
              <a:ext cx="16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G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7" name="Line 27"/>
            <p:cNvSpPr>
              <a:spLocks noChangeAspect="1" noChangeShapeType="1"/>
            </p:cNvSpPr>
            <p:nvPr/>
          </p:nvSpPr>
          <p:spPr bwMode="auto">
            <a:xfrm flipH="1">
              <a:off x="3703" y="3632"/>
              <a:ext cx="87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" name="Text Box 28"/>
            <p:cNvSpPr txBox="1">
              <a:spLocks noChangeAspect="1" noChangeArrowheads="1"/>
            </p:cNvSpPr>
            <p:nvPr/>
          </p:nvSpPr>
          <p:spPr bwMode="auto">
            <a:xfrm>
              <a:off x="3583" y="3611"/>
              <a:ext cx="16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v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9" name="Oval 29"/>
            <p:cNvSpPr>
              <a:spLocks noChangeAspect="1" noChangeArrowheads="1"/>
            </p:cNvSpPr>
            <p:nvPr/>
          </p:nvSpPr>
          <p:spPr bwMode="auto">
            <a:xfrm>
              <a:off x="3657" y="3611"/>
              <a:ext cx="41" cy="4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0" name="Text Box 30"/>
            <p:cNvSpPr txBox="1">
              <a:spLocks noChangeAspect="1" noChangeArrowheads="1"/>
            </p:cNvSpPr>
            <p:nvPr/>
          </p:nvSpPr>
          <p:spPr bwMode="auto">
            <a:xfrm>
              <a:off x="4074" y="3160"/>
              <a:ext cx="16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v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1" name="Text Box 31"/>
            <p:cNvSpPr txBox="1">
              <a:spLocks noChangeAspect="1" noChangeArrowheads="1"/>
            </p:cNvSpPr>
            <p:nvPr/>
          </p:nvSpPr>
          <p:spPr bwMode="auto">
            <a:xfrm>
              <a:off x="3583" y="2422"/>
              <a:ext cx="16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v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" name="Text Box 32"/>
            <p:cNvSpPr txBox="1">
              <a:spLocks noChangeAspect="1" noChangeArrowheads="1"/>
            </p:cNvSpPr>
            <p:nvPr/>
          </p:nvSpPr>
          <p:spPr bwMode="auto">
            <a:xfrm>
              <a:off x="4577" y="2422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v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3" name="Text Box 33"/>
            <p:cNvSpPr txBox="1">
              <a:spLocks noChangeAspect="1" noChangeArrowheads="1"/>
            </p:cNvSpPr>
            <p:nvPr/>
          </p:nvSpPr>
          <p:spPr bwMode="auto">
            <a:xfrm>
              <a:off x="3470" y="3069"/>
              <a:ext cx="16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4" name="Text Box 34"/>
            <p:cNvSpPr txBox="1">
              <a:spLocks noChangeAspect="1" noChangeArrowheads="1"/>
            </p:cNvSpPr>
            <p:nvPr/>
          </p:nvSpPr>
          <p:spPr bwMode="auto">
            <a:xfrm>
              <a:off x="4074" y="2446"/>
              <a:ext cx="16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5" name="Text Box 35"/>
            <p:cNvSpPr txBox="1">
              <a:spLocks noChangeAspect="1" noChangeArrowheads="1"/>
            </p:cNvSpPr>
            <p:nvPr/>
          </p:nvSpPr>
          <p:spPr bwMode="auto">
            <a:xfrm>
              <a:off x="4667" y="3069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6" name="Text Box 36"/>
            <p:cNvSpPr txBox="1">
              <a:spLocks noChangeAspect="1" noChangeArrowheads="1"/>
            </p:cNvSpPr>
            <p:nvPr/>
          </p:nvSpPr>
          <p:spPr bwMode="auto">
            <a:xfrm>
              <a:off x="4317" y="3135"/>
              <a:ext cx="16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7" name="Text Box 37"/>
            <p:cNvSpPr txBox="1">
              <a:spLocks noChangeAspect="1" noChangeArrowheads="1"/>
            </p:cNvSpPr>
            <p:nvPr/>
          </p:nvSpPr>
          <p:spPr bwMode="auto">
            <a:xfrm>
              <a:off x="3787" y="3113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6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8" name="Text Box 38"/>
            <p:cNvSpPr txBox="1">
              <a:spLocks noChangeAspect="1" noChangeArrowheads="1"/>
            </p:cNvSpPr>
            <p:nvPr/>
          </p:nvSpPr>
          <p:spPr bwMode="auto">
            <a:xfrm>
              <a:off x="3768" y="2855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7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9" name="Text Box 39"/>
            <p:cNvSpPr txBox="1">
              <a:spLocks noChangeAspect="1" noChangeArrowheads="1"/>
            </p:cNvSpPr>
            <p:nvPr/>
          </p:nvSpPr>
          <p:spPr bwMode="auto">
            <a:xfrm>
              <a:off x="4074" y="3580"/>
              <a:ext cx="16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0" name="Text Box 40"/>
            <p:cNvSpPr txBox="1">
              <a:spLocks noChangeAspect="1" noChangeArrowheads="1"/>
            </p:cNvSpPr>
            <p:nvPr/>
          </p:nvSpPr>
          <p:spPr bwMode="auto">
            <a:xfrm>
              <a:off x="4080" y="3842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G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1" name="Oval 41"/>
            <p:cNvSpPr>
              <a:spLocks noChangeAspect="1" noChangeArrowheads="1"/>
            </p:cNvSpPr>
            <p:nvPr/>
          </p:nvSpPr>
          <p:spPr bwMode="auto">
            <a:xfrm>
              <a:off x="4122" y="3152"/>
              <a:ext cx="41" cy="4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2" name="Text Box 42"/>
            <p:cNvSpPr txBox="1">
              <a:spLocks noChangeAspect="1" noChangeArrowheads="1"/>
            </p:cNvSpPr>
            <p:nvPr/>
          </p:nvSpPr>
          <p:spPr bwMode="auto">
            <a:xfrm>
              <a:off x="4577" y="3611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v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3" name="Oval 43"/>
            <p:cNvSpPr>
              <a:spLocks noChangeAspect="1" noChangeArrowheads="1"/>
            </p:cNvSpPr>
            <p:nvPr/>
          </p:nvSpPr>
          <p:spPr bwMode="auto">
            <a:xfrm>
              <a:off x="3657" y="2693"/>
              <a:ext cx="41" cy="4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4" name="Oval 44"/>
            <p:cNvSpPr>
              <a:spLocks noChangeAspect="1" noChangeArrowheads="1"/>
            </p:cNvSpPr>
            <p:nvPr/>
          </p:nvSpPr>
          <p:spPr bwMode="auto">
            <a:xfrm>
              <a:off x="4588" y="2693"/>
              <a:ext cx="41" cy="4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5" name="Line 45"/>
            <p:cNvSpPr>
              <a:spLocks noChangeAspect="1" noChangeShapeType="1"/>
            </p:cNvSpPr>
            <p:nvPr/>
          </p:nvSpPr>
          <p:spPr bwMode="auto">
            <a:xfrm flipH="1">
              <a:off x="3703" y="2712"/>
              <a:ext cx="87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6" name="Line 46"/>
            <p:cNvSpPr>
              <a:spLocks noChangeAspect="1" noChangeShapeType="1"/>
            </p:cNvSpPr>
            <p:nvPr/>
          </p:nvSpPr>
          <p:spPr bwMode="auto">
            <a:xfrm flipV="1">
              <a:off x="3678" y="2733"/>
              <a:ext cx="0" cy="87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7" name="Line 47"/>
            <p:cNvSpPr>
              <a:spLocks noChangeAspect="1" noChangeShapeType="1"/>
            </p:cNvSpPr>
            <p:nvPr/>
          </p:nvSpPr>
          <p:spPr bwMode="auto">
            <a:xfrm flipV="1">
              <a:off x="4608" y="2733"/>
              <a:ext cx="0" cy="87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8" name="Line 48"/>
            <p:cNvSpPr>
              <a:spLocks noChangeAspect="1" noChangeShapeType="1"/>
            </p:cNvSpPr>
            <p:nvPr/>
          </p:nvSpPr>
          <p:spPr bwMode="auto">
            <a:xfrm flipV="1">
              <a:off x="3696" y="3186"/>
              <a:ext cx="429" cy="42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9" name="Line 49"/>
            <p:cNvSpPr>
              <a:spLocks noChangeAspect="1" noChangeShapeType="1"/>
            </p:cNvSpPr>
            <p:nvPr/>
          </p:nvSpPr>
          <p:spPr bwMode="auto">
            <a:xfrm flipH="1" flipV="1">
              <a:off x="4157" y="3173"/>
              <a:ext cx="428" cy="42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" name="Arc 51"/>
            <p:cNvSpPr>
              <a:spLocks noChangeAspect="1"/>
            </p:cNvSpPr>
            <p:nvPr/>
          </p:nvSpPr>
          <p:spPr bwMode="auto">
            <a:xfrm>
              <a:off x="2112" y="2485"/>
              <a:ext cx="245" cy="245"/>
            </a:xfrm>
            <a:custGeom>
              <a:avLst/>
              <a:gdLst>
                <a:gd name="T0" fmla="*/ 33 w 43200"/>
                <a:gd name="T1" fmla="*/ 206 h 43200"/>
                <a:gd name="T2" fmla="*/ 80 w 43200"/>
                <a:gd name="T3" fmla="*/ 237 h 43200"/>
                <a:gd name="T4" fmla="*/ 123 w 43200"/>
                <a:gd name="T5" fmla="*/ 123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5745" y="36270"/>
                  </a:moveTo>
                  <a:cubicBezTo>
                    <a:pt x="2051" y="32277"/>
                    <a:pt x="0" y="2703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9042" y="43200"/>
                    <a:pt x="16505" y="42745"/>
                    <a:pt x="14107" y="41858"/>
                  </a:cubicBezTo>
                </a:path>
                <a:path w="43200" h="43200" stroke="0" extrusionOk="0">
                  <a:moveTo>
                    <a:pt x="5745" y="36270"/>
                  </a:moveTo>
                  <a:cubicBezTo>
                    <a:pt x="2051" y="32277"/>
                    <a:pt x="0" y="2703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9042" y="43200"/>
                    <a:pt x="16505" y="42745"/>
                    <a:pt x="14107" y="41858"/>
                  </a:cubicBezTo>
                  <a:lnTo>
                    <a:pt x="21600" y="21600"/>
                  </a:lnTo>
                  <a:lnTo>
                    <a:pt x="5745" y="3627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triangle" w="lg" len="lg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1" name="Oval 52"/>
            <p:cNvSpPr>
              <a:spLocks noChangeAspect="1" noChangeArrowheads="1"/>
            </p:cNvSpPr>
            <p:nvPr/>
          </p:nvSpPr>
          <p:spPr bwMode="auto">
            <a:xfrm>
              <a:off x="4588" y="3611"/>
              <a:ext cx="41" cy="4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2" name="Line 53"/>
            <p:cNvSpPr>
              <a:spLocks noChangeAspect="1" noChangeShapeType="1"/>
            </p:cNvSpPr>
            <p:nvPr/>
          </p:nvSpPr>
          <p:spPr bwMode="auto">
            <a:xfrm flipH="1" flipV="1">
              <a:off x="3696" y="2719"/>
              <a:ext cx="429" cy="4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3" name="Line 54"/>
            <p:cNvSpPr>
              <a:spLocks noChangeAspect="1" noChangeShapeType="1"/>
            </p:cNvSpPr>
            <p:nvPr/>
          </p:nvSpPr>
          <p:spPr bwMode="auto">
            <a:xfrm flipV="1">
              <a:off x="4157" y="2719"/>
              <a:ext cx="428" cy="4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" name="Text Box 55"/>
            <p:cNvSpPr txBox="1">
              <a:spLocks noChangeAspect="1" noChangeArrowheads="1"/>
            </p:cNvSpPr>
            <p:nvPr/>
          </p:nvSpPr>
          <p:spPr bwMode="auto">
            <a:xfrm>
              <a:off x="4349" y="2855"/>
              <a:ext cx="16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8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217169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8"/>
          <p:cNvSpPr txBox="1">
            <a:spLocks noChangeArrowheads="1"/>
          </p:cNvSpPr>
          <p:nvPr/>
        </p:nvSpPr>
        <p:spPr bwMode="auto">
          <a:xfrm>
            <a:off x="925224" y="1248929"/>
            <a:ext cx="1018265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2800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sz="2800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 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n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阶图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中，若从顶点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en-US" altLang="zh-CN" sz="2800" kern="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到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kern="0" dirty="0" err="1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en-US" altLang="zh-CN" sz="2800" kern="0" dirty="0" err="1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</a:t>
            </a:r>
            <a:r>
              <a:rPr lang="en-US" altLang="zh-CN" sz="2800" kern="0" dirty="0" err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）存在通路，则从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en-US" altLang="zh-CN" sz="2800" kern="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en-US" altLang="zh-CN" sz="2800" kern="0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到 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kern="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存在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长度小于或等于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1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的通路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800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论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  在 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n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阶图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中，若从顶点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u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到 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kern="0" dirty="0" err="1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en-US" altLang="zh-CN" sz="2800" kern="0" dirty="0" err="1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</a:t>
            </a:r>
            <a:r>
              <a:rPr lang="en-US" altLang="zh-CN" sz="2800" kern="0" dirty="0" err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）存在通路，则</a:t>
            </a:r>
            <a:endParaRPr lang="zh-CN" altLang="en-US" sz="2800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从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u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到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kern="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存在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长度小于或等于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级通路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（路径）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800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sz="2800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n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阶图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中，若存在 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kern="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到自身的回路，则一定</a:t>
            </a:r>
            <a:r>
              <a:rPr lang="zh-CN" altLang="en-US" sz="28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存在</a:t>
            </a:r>
            <a:endParaRPr lang="en-US" altLang="zh-CN" sz="2800" kern="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kern="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到自身长度小于或等于 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n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的回路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800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55000"/>
              </a:spcBef>
            </a:pPr>
            <a:r>
              <a:rPr lang="zh-CN" altLang="en-US" sz="2800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论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  在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n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阶图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中，若存在 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kern="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到自身的简单回路，则一定</a:t>
            </a:r>
            <a:r>
              <a:rPr lang="zh-CN" altLang="en-US" sz="28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存</a:t>
            </a:r>
            <a:endParaRPr lang="en-US" altLang="zh-CN" sz="2800" kern="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55000"/>
              </a:spcBef>
            </a:pPr>
            <a:r>
              <a:rPr lang="zh-CN" altLang="en-US" sz="28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kern="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到自身的长度小于或等于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n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级回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路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800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858791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00149" y="976883"/>
            <a:ext cx="87751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无向完全图</a:t>
            </a:r>
            <a:r>
              <a:rPr kumimoji="0" lang="en-US" altLang="zh-CN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800" b="1" i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中有几种非同构的圈？ 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00149" y="1649979"/>
            <a:ext cx="10494819" cy="10402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长度相同的圈都是同构的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易知</a:t>
            </a:r>
            <a:r>
              <a:rPr kumimoji="0" lang="en-US" altLang="zh-CN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800" b="1" i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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)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中含长度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,4,…,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kumimoji="0" lang="en-US" altLang="zh-CN" sz="2800" b="1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圈，共有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种非同构的圈．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97899" y="2840141"/>
            <a:ext cx="10068793" cy="15573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   长度相同的圈都是同构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因此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同构意义下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给定长度的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圈只有一个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在标定图中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圈表示成顶点和边的标记序列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果只要两个圈的标记序列不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称这两个圈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定义意义下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不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.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4069453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顶点之间的可达性定义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822960" y="982416"/>
            <a:ext cx="10339543" cy="5969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marR="0" lvl="0" indent="-5334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G = &lt;V, E&gt;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中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∈V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。如果从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到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存在通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则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到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marR="0" lvl="0" indent="-5334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可达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，否则称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到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lang="zh-CN" altLang="en-US" dirty="0">
                <a:solidFill>
                  <a:srgbClr val="DF002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可达。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规定：</a:t>
            </a:r>
            <a:r>
              <a:rPr lang="zh-CN" altLang="en-US" dirty="0">
                <a:solidFill>
                  <a:srgbClr val="80008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何结点到自己都是</a:t>
            </a:r>
            <a:endParaRPr lang="en-US" altLang="zh-CN" dirty="0">
              <a:solidFill>
                <a:srgbClr val="80008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marR="0" lvl="0" indent="-5334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80008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达的。</a:t>
            </a:r>
            <a:endParaRPr lang="en-US" altLang="zh-CN" dirty="0">
              <a:solidFill>
                <a:srgbClr val="DF002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lvl="0" indent="-533400"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为有向图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到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zh-CN" altLang="en-US" dirty="0">
                <a:solidFill>
                  <a:srgbClr val="DF002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达，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记作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则称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33400" lvl="0" indent="-533400">
              <a:defRPr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相互可达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记作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即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规定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性质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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具有自反性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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传递性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     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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具有自反性、对称性、传递性 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Clr>
                <a:srgbClr val="800080"/>
              </a:buClr>
              <a:defRPr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800080"/>
              </a:buClr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93400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几个结论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40699" y="3403020"/>
            <a:ext cx="10536083" cy="2178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在一个具有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个结点的图中，如果从结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到结点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≠v</a:t>
            </a:r>
            <a:r>
              <a:rPr lang="en-US" altLang="zh-CN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存在一条通路，则从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到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存在一条长度不大于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n-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本通路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在一个具有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个结点的图中，如果存在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v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到自身的回路，则存在一条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到自身长度不大于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本回路。 </a:t>
            </a:r>
            <a:endParaRPr lang="zh-CN" altLang="en-US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66225" y="1276883"/>
            <a:ext cx="10457538" cy="20227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00080"/>
              </a:buClr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如果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i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到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j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可达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则称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长度最短的通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为从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i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到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j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最短路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\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短程线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(Geodesic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；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533400" marR="0" lvl="0" indent="-5334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800080"/>
              </a:buClr>
              <a:buSzTx/>
              <a:buFont typeface="Wingdings" panose="05000000000000000000" pitchFamily="2" charset="2"/>
              <a:buAutoNum type="arabicPeriod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从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i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到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j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的短程线的长度称为从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i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到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j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距离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(Distance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记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d(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j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。如果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i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到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j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不可达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则通常记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d(v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j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) = ∞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815554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：带权图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540100" y="1309084"/>
            <a:ext cx="1086203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在图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每条边上标上一个实数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W (e)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被标上的实数称为边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权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G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称为边赋权图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带权图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,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记作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=&lt;V,E,W&gt;.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=(</a:t>
            </a:r>
            <a:r>
              <a:rPr kumimoji="1"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u,v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(&lt;</a:t>
            </a:r>
            <a:r>
              <a:rPr kumimoji="1"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u,v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&gt;)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时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把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W(e)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记作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W(</a:t>
            </a:r>
            <a:r>
              <a:rPr kumimoji="1"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u,v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540100" y="3143381"/>
            <a:ext cx="1054914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权值的意义是广泛的。可以表示距离，可以表示交通运费，可以表示网络流量，在朋友关系图甚至可以表示友谊深度。但都可以抽象为距离。</a:t>
            </a:r>
            <a:endParaRPr kumimoji="1"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tags/tag1.xml><?xml version="1.0" encoding="utf-8"?>
<p:tagLst xmlns:p="http://schemas.openxmlformats.org/presentationml/2006/main">
  <p:tag name="ISLIDE.GUIDESSETTING" val="{&quot;Id&quot;:&quot;GuidesStyle_Normal&quot;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Office 主题​​">
  <a:themeElements>
    <a:clrScheme name="西大模板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34C9C"/>
      </a:accent1>
      <a:accent2>
        <a:srgbClr val="FFA405"/>
      </a:accent2>
      <a:accent3>
        <a:srgbClr val="B5B5B5"/>
      </a:accent3>
      <a:accent4>
        <a:srgbClr val="D4D9DD"/>
      </a:accent4>
      <a:accent5>
        <a:srgbClr val="66BE96"/>
      </a:accent5>
      <a:accent6>
        <a:srgbClr val="104685"/>
      </a:accent6>
      <a:hlink>
        <a:srgbClr val="0563C1"/>
      </a:hlink>
      <a:folHlink>
        <a:srgbClr val="954F72"/>
      </a:folHlink>
    </a:clrScheme>
    <a:fontScheme name="西大模板">
      <a:majorFont>
        <a:latin typeface="Segoe UI Black"/>
        <a:ea typeface="思源宋体 CN Heavy"/>
        <a:cs typeface=""/>
      </a:majorFont>
      <a:minorFont>
        <a:latin typeface="Segoe UI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lnSpc>
            <a:spcPct val="130000"/>
          </a:lnSpc>
          <a:defRPr sz="2000" dirty="0" smtClean="0">
            <a:latin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0</TotalTime>
  <Words>5088</Words>
  <Application>WPS 演示</Application>
  <PresentationFormat>宽屏</PresentationFormat>
  <Paragraphs>539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8</vt:i4>
      </vt:variant>
    </vt:vector>
  </HeadingPairs>
  <TitlesOfParts>
    <vt:vector size="54" baseType="lpstr">
      <vt:lpstr>Arial</vt:lpstr>
      <vt:lpstr>宋体</vt:lpstr>
      <vt:lpstr>Wingdings</vt:lpstr>
      <vt:lpstr>Segoe UI</vt:lpstr>
      <vt:lpstr>微软雅黑</vt:lpstr>
      <vt:lpstr>管峻楷书简体</vt:lpstr>
      <vt:lpstr>思源宋体 CN Heavy</vt:lpstr>
      <vt:lpstr>锐字云字库大标宋体GBK</vt:lpstr>
      <vt:lpstr>楷体</vt:lpstr>
      <vt:lpstr>黑体</vt:lpstr>
      <vt:lpstr>Symbol</vt:lpstr>
      <vt:lpstr>华文中宋</vt:lpstr>
      <vt:lpstr>Times New Roman</vt:lpstr>
      <vt:lpstr>Symbol</vt:lpstr>
      <vt:lpstr>Segoe UI Light</vt:lpstr>
      <vt:lpstr>Arial Unicode MS</vt:lpstr>
      <vt:lpstr>Segoe UI Black</vt:lpstr>
      <vt:lpstr>微软雅黑 Light</vt:lpstr>
      <vt:lpstr>等线</vt:lpstr>
      <vt:lpstr>Arial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陶 华丽</dc:creator>
  <cp:lastModifiedBy>Administrator</cp:lastModifiedBy>
  <cp:revision>546</cp:revision>
  <dcterms:created xsi:type="dcterms:W3CDTF">2019-01-23T08:53:00Z</dcterms:created>
  <dcterms:modified xsi:type="dcterms:W3CDTF">2021-05-20T01:39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799</vt:lpwstr>
  </property>
</Properties>
</file>